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CE95C8C" w14:textId="473E6515" w:rsidR="004F77F1" w:rsidRPr="008E1418" w:rsidRDefault="00317AE6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Mole</w:t>
      </w:r>
      <w:r w:rsidR="00FA483E" w:rsidRPr="008E1418">
        <w:rPr>
          <w:rFonts w:ascii="Arial" w:hAnsi="Arial" w:cs="Arial"/>
          <w:b/>
          <w:sz w:val="28"/>
          <w:szCs w:val="28"/>
        </w:rPr>
        <w:t xml:space="preserve"> </w:t>
      </w:r>
      <w:r>
        <w:rPr>
          <w:rFonts w:ascii="Arial" w:hAnsi="Arial" w:cs="Arial"/>
          <w:b/>
          <w:sz w:val="28"/>
          <w:szCs w:val="28"/>
        </w:rPr>
        <w:t>Practice</w:t>
      </w:r>
      <w:r w:rsidR="006177A8">
        <w:rPr>
          <w:rFonts w:ascii="Arial" w:hAnsi="Arial" w:cs="Arial"/>
          <w:b/>
          <w:sz w:val="28"/>
          <w:szCs w:val="28"/>
        </w:rPr>
        <w:t xml:space="preserve"> KEY</w:t>
      </w:r>
      <w:bookmarkStart w:id="0" w:name="_GoBack"/>
      <w:bookmarkEnd w:id="0"/>
    </w:p>
    <w:p w14:paraId="3F9037EF" w14:textId="77777777" w:rsidR="00FA483E" w:rsidRPr="008E1418" w:rsidRDefault="00FA483E">
      <w:pPr>
        <w:rPr>
          <w:rFonts w:ascii="Arial" w:hAnsi="Arial" w:cs="Arial"/>
          <w:b/>
        </w:rPr>
      </w:pPr>
    </w:p>
    <w:p w14:paraId="1ABE93D5" w14:textId="77777777" w:rsidR="00FA483E" w:rsidRPr="008E1418" w:rsidRDefault="00FA483E">
      <w:pPr>
        <w:rPr>
          <w:rFonts w:ascii="Arial" w:hAnsi="Arial" w:cs="Arial"/>
        </w:rPr>
      </w:pPr>
      <w:r w:rsidRPr="008E1418">
        <w:rPr>
          <w:rFonts w:ascii="Arial" w:hAnsi="Arial" w:cs="Arial"/>
        </w:rPr>
        <w:t>Name: _______________</w:t>
      </w:r>
      <w:r w:rsidR="008E1418">
        <w:rPr>
          <w:rFonts w:ascii="Arial" w:hAnsi="Arial" w:cs="Arial"/>
        </w:rPr>
        <w:t>_____________________________</w:t>
      </w:r>
      <w:r w:rsidR="008E1418">
        <w:rPr>
          <w:rFonts w:ascii="Arial" w:hAnsi="Arial" w:cs="Arial"/>
        </w:rPr>
        <w:tab/>
      </w:r>
      <w:r w:rsidR="008E1418">
        <w:rPr>
          <w:rFonts w:ascii="Arial" w:hAnsi="Arial" w:cs="Arial"/>
        </w:rPr>
        <w:tab/>
      </w:r>
      <w:r w:rsidRPr="008E1418">
        <w:rPr>
          <w:rFonts w:ascii="Arial" w:hAnsi="Arial" w:cs="Arial"/>
        </w:rPr>
        <w:t>Date: ______________</w:t>
      </w:r>
    </w:p>
    <w:p w14:paraId="1C3A1B36" w14:textId="77777777" w:rsidR="00FA483E" w:rsidRPr="008E1418" w:rsidRDefault="001831CC">
      <w:pPr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73732C00" wp14:editId="246BE880">
                <wp:simplePos x="0" y="0"/>
                <wp:positionH relativeFrom="column">
                  <wp:posOffset>5100320</wp:posOffset>
                </wp:positionH>
                <wp:positionV relativeFrom="paragraph">
                  <wp:posOffset>38735</wp:posOffset>
                </wp:positionV>
                <wp:extent cx="1585595" cy="1978660"/>
                <wp:effectExtent l="4445" t="635" r="635" b="1905"/>
                <wp:wrapSquare wrapText="bothSides"/>
                <wp:docPr id="2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5595" cy="1978660"/>
                          <a:chOff x="8734" y="1972"/>
                          <a:chExt cx="2497" cy="3116"/>
                        </a:xfrm>
                      </wpg:grpSpPr>
                      <pic:pic xmlns:pic="http://schemas.openxmlformats.org/drawingml/2006/picture">
                        <pic:nvPicPr>
                          <pic:cNvPr id="3" name="Picture 2" descr="http://www.chemheritage.org/classroom/chemach/images/smfotos/04periodic/avogadro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r:link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00" y="1972"/>
                            <a:ext cx="2431" cy="26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8734" y="4470"/>
                            <a:ext cx="2468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995ADD" w14:textId="77777777" w:rsidR="00F715DC" w:rsidRPr="008E1418" w:rsidRDefault="00F715DC" w:rsidP="008E1418">
                              <w:pPr>
                                <w:jc w:val="center"/>
                                <w:rPr>
                                  <w:rFonts w:ascii="Arial Narrow" w:hAnsi="Arial Narrow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 Narrow" w:hAnsi="Arial Narrow"/>
                                  <w:sz w:val="20"/>
                                  <w:szCs w:val="20"/>
                                </w:rPr>
                                <w:t xml:space="preserve">The only known picture of </w:t>
                              </w:r>
                              <w:proofErr w:type="spellStart"/>
                              <w:r>
                                <w:rPr>
                                  <w:rFonts w:ascii="Arial Narrow" w:hAnsi="Arial Narrow"/>
                                  <w:sz w:val="20"/>
                                  <w:szCs w:val="20"/>
                                </w:rPr>
                                <w:t>Ame</w:t>
                              </w:r>
                              <w:r w:rsidRPr="008E1418">
                                <w:rPr>
                                  <w:rFonts w:ascii="Arial Narrow" w:hAnsi="Arial Narrow"/>
                                  <w:sz w:val="20"/>
                                  <w:szCs w:val="20"/>
                                </w:rPr>
                                <w:t>deo</w:t>
                              </w:r>
                              <w:proofErr w:type="spellEnd"/>
                              <w:r w:rsidRPr="008E1418">
                                <w:rPr>
                                  <w:rFonts w:ascii="Arial Narrow" w:hAnsi="Arial Narrow"/>
                                  <w:sz w:val="20"/>
                                  <w:szCs w:val="20"/>
                                </w:rPr>
                                <w:t xml:space="preserve"> Avogadr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" o:spid="_x0000_s1026" style="position:absolute;margin-left:401.6pt;margin-top:3.05pt;width:124.85pt;height:155.8pt;z-index:251657216" coordorigin="8734,1972" coordsize="2497,311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" o:spid="_x0000_s1027" type="#_x0000_t75" alt="http://www.chemheritage.org/classroom/chemach/images/smfotos/04periodic/avogadro1.jpg" style="position:absolute;left:8800;top:1972;width:2431;height:267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GZXjK9AAAA2gAAAA8AAABkcnMvZG93bnJldi54bWxET82KwjAQvi/4DmEEb2tShWWpTUUEpXjT&#10;3QcYmrGtNpPSxLa+vREW9vjx/WfbybZioN43jjUkSwWCuHSm4UrD78/h8xuED8gGW8ek4Uketvns&#10;I8PUuJHPNFxCJWII+xQ11CF0qZS+rMmiX7qOOHJX11sMEfaVND2OMdy2cqXUl7TYcGyosaN9TeX9&#10;8rBxRnUubsNYtuGorur0SBJbFAetF/NptwERaAr/4j93YTSs4X0l+kHmLwA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gZleMr0AAADaAAAADwAAAAAAAAAAAAAAAACfAgAAZHJz&#10;L2Rvd25yZXYueG1sUEsFBgAAAAAEAAQA9wAAAIkDAAAAAA==&#10;">
                  <v:imagedata r:id="rId8" r:href="rId9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8" type="#_x0000_t202" style="position:absolute;left:8734;top:4470;width:2468;height:6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953049" w:rsidRPr="008E1418" w:rsidRDefault="00953049" w:rsidP="008E1418">
                        <w:pPr>
                          <w:jc w:val="center"/>
                          <w:rPr>
                            <w:rFonts w:ascii="Arial Narrow" w:hAnsi="Arial Narrow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 Narrow" w:hAnsi="Arial Narrow"/>
                            <w:sz w:val="20"/>
                            <w:szCs w:val="20"/>
                          </w:rPr>
                          <w:t>The only known picture of Ame</w:t>
                        </w:r>
                        <w:r w:rsidRPr="008E1418">
                          <w:rPr>
                            <w:rFonts w:ascii="Arial Narrow" w:hAnsi="Arial Narrow"/>
                            <w:sz w:val="20"/>
                            <w:szCs w:val="20"/>
                          </w:rPr>
                          <w:t>deo Avogadr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14:paraId="7C32AF5F" w14:textId="77777777" w:rsidR="00FA483E" w:rsidRPr="008E1418" w:rsidRDefault="00FA483E">
      <w:pPr>
        <w:rPr>
          <w:rFonts w:ascii="Arial" w:hAnsi="Arial" w:cs="Arial"/>
        </w:rPr>
      </w:pPr>
    </w:p>
    <w:p w14:paraId="3F7EB7AA" w14:textId="77777777" w:rsidR="00097F71" w:rsidRPr="00B93F95" w:rsidRDefault="008E1418" w:rsidP="00131B98">
      <w:pPr>
        <w:autoSpaceDE w:val="0"/>
        <w:autoSpaceDN w:val="0"/>
        <w:adjustRightInd w:val="0"/>
        <w:rPr>
          <w:rFonts w:ascii="Arial" w:hAnsi="Arial" w:cs="Arial"/>
        </w:rPr>
      </w:pPr>
      <w:r w:rsidRPr="008E1418">
        <w:rPr>
          <w:rFonts w:ascii="Arial" w:hAnsi="Arial" w:cs="Arial"/>
        </w:rPr>
        <w:t xml:space="preserve">Avogadro’s </w:t>
      </w:r>
      <w:r>
        <w:rPr>
          <w:rFonts w:ascii="Arial" w:hAnsi="Arial" w:cs="Arial"/>
        </w:rPr>
        <w:t>N</w:t>
      </w:r>
      <w:r w:rsidRPr="008E1418">
        <w:rPr>
          <w:rFonts w:ascii="Arial" w:hAnsi="Arial" w:cs="Arial"/>
        </w:rPr>
        <w:t>umber (6.02 x 10</w:t>
      </w:r>
      <w:r w:rsidRPr="008E1418">
        <w:rPr>
          <w:rFonts w:ascii="Arial" w:hAnsi="Arial" w:cs="Arial"/>
          <w:vertAlign w:val="superscript"/>
        </w:rPr>
        <w:t>23</w:t>
      </w:r>
      <w:r>
        <w:rPr>
          <w:rFonts w:ascii="Arial" w:hAnsi="Arial" w:cs="Arial"/>
        </w:rPr>
        <w:t xml:space="preserve">) was not discovered by him, but named in honor of him. </w:t>
      </w:r>
      <w:r w:rsidR="00317AE6">
        <w:rPr>
          <w:rFonts w:ascii="Arial" w:hAnsi="Arial" w:cs="Arial"/>
        </w:rPr>
        <w:t xml:space="preserve"> It was Dr. Avogadro’s original hypothesis about the volume of gas molecules that led to the development of the mole concept many years later.</w:t>
      </w:r>
    </w:p>
    <w:p w14:paraId="7B58BAD0" w14:textId="77777777" w:rsidR="00922201" w:rsidRPr="00C57FBF" w:rsidRDefault="00922201" w:rsidP="00131B98">
      <w:pPr>
        <w:autoSpaceDE w:val="0"/>
        <w:autoSpaceDN w:val="0"/>
        <w:adjustRightInd w:val="0"/>
        <w:rPr>
          <w:rFonts w:ascii="Arial" w:hAnsi="Arial" w:cs="Arial"/>
          <w:sz w:val="36"/>
          <w:szCs w:val="36"/>
        </w:rPr>
      </w:pPr>
    </w:p>
    <w:p w14:paraId="1603B766" w14:textId="77777777" w:rsidR="00FB455D" w:rsidRDefault="00317AE6" w:rsidP="00FB455D">
      <w:pPr>
        <w:autoSpaceDE w:val="0"/>
        <w:autoSpaceDN w:val="0"/>
        <w:adjustRightInd w:val="0"/>
        <w:rPr>
          <w:rFonts w:ascii="Arial" w:hAnsi="Arial" w:cs="Arial"/>
          <w:b/>
        </w:rPr>
      </w:pPr>
      <w:r w:rsidRPr="00317AE6">
        <w:rPr>
          <w:rFonts w:ascii="Arial" w:hAnsi="Arial" w:cs="Arial"/>
          <w:b/>
        </w:rPr>
        <w:t>Use your newfound</w:t>
      </w:r>
      <w:r w:rsidR="00F10AF5" w:rsidRPr="00317AE6">
        <w:rPr>
          <w:rFonts w:ascii="Arial" w:hAnsi="Arial" w:cs="Arial"/>
          <w:b/>
        </w:rPr>
        <w:t xml:space="preserve"> molar repertoire </w:t>
      </w:r>
      <w:r w:rsidRPr="00317AE6">
        <w:rPr>
          <w:rFonts w:ascii="Arial" w:hAnsi="Arial" w:cs="Arial"/>
          <w:b/>
        </w:rPr>
        <w:t>to complete the following problems:</w:t>
      </w:r>
    </w:p>
    <w:p w14:paraId="279F8505" w14:textId="77777777" w:rsidR="00FB455D" w:rsidRDefault="00FB455D" w:rsidP="00FB455D">
      <w:pPr>
        <w:autoSpaceDE w:val="0"/>
        <w:autoSpaceDN w:val="0"/>
        <w:adjustRightInd w:val="0"/>
        <w:rPr>
          <w:rFonts w:ascii="Arial" w:hAnsi="Arial" w:cs="Arial"/>
        </w:rPr>
      </w:pPr>
    </w:p>
    <w:p w14:paraId="2DBED6CD" w14:textId="77777777" w:rsidR="006D1658" w:rsidRDefault="006D1658" w:rsidP="006D1658">
      <w:pPr>
        <w:keepNext/>
        <w:jc w:val="right"/>
        <w:rPr>
          <w:rFonts w:ascii="Arial" w:hAnsi="Arial" w:cs="Arial"/>
        </w:rPr>
      </w:pPr>
    </w:p>
    <w:p w14:paraId="0D4342FA" w14:textId="77777777" w:rsidR="004B5527" w:rsidRDefault="004B5527" w:rsidP="00467F25">
      <w:pPr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</w:rPr>
        <w:sectPr w:rsidR="004B5527" w:rsidSect="00B451D1">
          <w:pgSz w:w="12240" w:h="15840"/>
          <w:pgMar w:top="540" w:right="990" w:bottom="720" w:left="720" w:header="720" w:footer="720" w:gutter="0"/>
          <w:cols w:space="720" w:equalWidth="0">
            <w:col w:w="10530"/>
          </w:cols>
          <w:docGrid w:linePitch="360"/>
        </w:sectPr>
      </w:pPr>
    </w:p>
    <w:p w14:paraId="686D35C1" w14:textId="77777777" w:rsidR="00F91D3E" w:rsidRDefault="00467F25" w:rsidP="00F91D3E">
      <w:pPr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</w:rPr>
      </w:pPr>
      <w:r w:rsidRPr="00467F25">
        <w:rPr>
          <w:rFonts w:ascii="Arial" w:hAnsi="Arial" w:cs="Arial"/>
        </w:rPr>
        <w:lastRenderedPageBreak/>
        <w:t>What is the mass of 5.7 L of NH</w:t>
      </w:r>
      <w:r w:rsidRPr="00467F25">
        <w:rPr>
          <w:rFonts w:ascii="Arial" w:hAnsi="Arial" w:cs="Arial"/>
          <w:vertAlign w:val="subscript"/>
        </w:rPr>
        <w:t>3</w:t>
      </w:r>
      <w:r w:rsidRPr="00467F25">
        <w:rPr>
          <w:rFonts w:ascii="Arial" w:hAnsi="Arial" w:cs="Arial"/>
        </w:rPr>
        <w:t xml:space="preserve"> (g) at STP?</w:t>
      </w:r>
    </w:p>
    <w:p w14:paraId="40B40B26" w14:textId="77777777" w:rsidR="00F91D3E" w:rsidRDefault="00F91D3E" w:rsidP="00F91D3E">
      <w:pPr>
        <w:autoSpaceDE w:val="0"/>
        <w:autoSpaceDN w:val="0"/>
        <w:adjustRightInd w:val="0"/>
        <w:rPr>
          <w:rFonts w:ascii="Arial" w:hAnsi="Arial" w:cs="Arial"/>
        </w:rPr>
      </w:pPr>
    </w:p>
    <w:p w14:paraId="561C8912" w14:textId="40D47866" w:rsidR="00F91D3E" w:rsidRDefault="00646242" w:rsidP="00F91D3E">
      <w:pPr>
        <w:autoSpaceDE w:val="0"/>
        <w:autoSpaceDN w:val="0"/>
        <w:adjustRightInd w:val="0"/>
        <w:rPr>
          <w:rFonts w:ascii="Arial" w:hAnsi="Arial" w:cs="Arial"/>
        </w:rPr>
      </w:pPr>
      <w:r w:rsidRPr="00646242">
        <w:rPr>
          <w:rFonts w:ascii="Arial" w:hAnsi="Arial" w:cs="Arial"/>
          <w:position w:val="-30"/>
        </w:rPr>
        <w:object w:dxaOrig="3920" w:dyaOrig="680" w14:anchorId="321BCB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7pt;height:34.15pt" o:ole="">
            <v:imagedata r:id="rId10" o:title=""/>
          </v:shape>
          <o:OLEObject Type="Embed" ProgID="Equation.DSMT4" ShapeID="_x0000_i1025" DrawAspect="Content" ObjectID="_1383903071" r:id="rId11"/>
        </w:object>
      </w:r>
    </w:p>
    <w:p w14:paraId="0DC94491" w14:textId="77777777" w:rsidR="00F91D3E" w:rsidRDefault="00F91D3E" w:rsidP="00F91D3E">
      <w:pPr>
        <w:autoSpaceDE w:val="0"/>
        <w:autoSpaceDN w:val="0"/>
        <w:adjustRightInd w:val="0"/>
        <w:rPr>
          <w:rFonts w:ascii="Arial" w:hAnsi="Arial" w:cs="Arial"/>
        </w:rPr>
      </w:pPr>
    </w:p>
    <w:p w14:paraId="7D5837A7" w14:textId="77777777" w:rsidR="00F91D3E" w:rsidRDefault="00F91D3E" w:rsidP="00F91D3E">
      <w:pPr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</w:rPr>
      </w:pPr>
      <w:r w:rsidRPr="00F91D3E">
        <w:rPr>
          <w:rFonts w:ascii="Arial" w:hAnsi="Arial" w:cs="Arial"/>
        </w:rPr>
        <w:t>H</w:t>
      </w:r>
      <w:r w:rsidR="00B451D1" w:rsidRPr="00F91D3E">
        <w:rPr>
          <w:rFonts w:ascii="Arial" w:hAnsi="Arial" w:cs="Arial"/>
        </w:rPr>
        <w:t xml:space="preserve">ow many molecules are in 75.0 g of </w:t>
      </w:r>
      <w:proofErr w:type="spellStart"/>
      <w:r w:rsidR="00B451D1" w:rsidRPr="00F91D3E">
        <w:rPr>
          <w:rFonts w:ascii="Arial" w:hAnsi="Arial" w:cs="Arial"/>
        </w:rPr>
        <w:t>diphosphorus</w:t>
      </w:r>
      <w:proofErr w:type="spellEnd"/>
      <w:r w:rsidR="00B451D1" w:rsidRPr="00F91D3E">
        <w:rPr>
          <w:rFonts w:ascii="Arial" w:hAnsi="Arial" w:cs="Arial"/>
        </w:rPr>
        <w:t xml:space="preserve"> </w:t>
      </w:r>
      <w:proofErr w:type="spellStart"/>
      <w:r w:rsidR="00B451D1" w:rsidRPr="00F91D3E">
        <w:rPr>
          <w:rFonts w:ascii="Arial" w:hAnsi="Arial" w:cs="Arial"/>
        </w:rPr>
        <w:t>pentoxide</w:t>
      </w:r>
      <w:proofErr w:type="spellEnd"/>
      <w:r w:rsidR="00B451D1" w:rsidRPr="00F91D3E">
        <w:rPr>
          <w:rFonts w:ascii="Arial" w:hAnsi="Arial" w:cs="Arial"/>
        </w:rPr>
        <w:t>?</w:t>
      </w:r>
    </w:p>
    <w:p w14:paraId="3C5BFEB9" w14:textId="77777777" w:rsidR="00F91D3E" w:rsidRDefault="00F91D3E" w:rsidP="00F91D3E">
      <w:pPr>
        <w:autoSpaceDE w:val="0"/>
        <w:autoSpaceDN w:val="0"/>
        <w:adjustRightInd w:val="0"/>
        <w:rPr>
          <w:rFonts w:ascii="Arial" w:hAnsi="Arial" w:cs="Arial"/>
        </w:rPr>
      </w:pPr>
    </w:p>
    <w:p w14:paraId="3047DF31" w14:textId="19A99600" w:rsidR="00F91D3E" w:rsidRDefault="004F7865" w:rsidP="00F91D3E">
      <w:pPr>
        <w:autoSpaceDE w:val="0"/>
        <w:autoSpaceDN w:val="0"/>
        <w:adjustRightInd w:val="0"/>
        <w:rPr>
          <w:rFonts w:ascii="Arial" w:hAnsi="Arial" w:cs="Arial"/>
        </w:rPr>
      </w:pPr>
      <w:r w:rsidRPr="004F7865">
        <w:rPr>
          <w:rFonts w:ascii="Arial" w:hAnsi="Arial" w:cs="Arial"/>
          <w:position w:val="-30"/>
        </w:rPr>
        <w:object w:dxaOrig="5700" w:dyaOrig="720" w14:anchorId="19EC50A6">
          <v:shape id="_x0000_i1026" type="#_x0000_t75" style="width:285.25pt;height:36pt" o:ole="">
            <v:imagedata r:id="rId12" o:title=""/>
          </v:shape>
          <o:OLEObject Type="Embed" ProgID="Equation.DSMT4" ShapeID="_x0000_i1026" DrawAspect="Content" ObjectID="_1383903072" r:id="rId13"/>
        </w:object>
      </w:r>
    </w:p>
    <w:p w14:paraId="6C7B8975" w14:textId="77777777" w:rsidR="00F91D3E" w:rsidRDefault="00F91D3E" w:rsidP="00F91D3E">
      <w:pPr>
        <w:autoSpaceDE w:val="0"/>
        <w:autoSpaceDN w:val="0"/>
        <w:adjustRightInd w:val="0"/>
        <w:rPr>
          <w:rFonts w:ascii="Arial" w:hAnsi="Arial" w:cs="Arial"/>
        </w:rPr>
      </w:pPr>
    </w:p>
    <w:p w14:paraId="5A5551C0" w14:textId="6CCE0751" w:rsidR="00906624" w:rsidRDefault="00F91D3E" w:rsidP="00F91D3E">
      <w:pPr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>W</w:t>
      </w:r>
      <w:r w:rsidR="00467F25" w:rsidRPr="00467F25">
        <w:rPr>
          <w:rFonts w:ascii="Arial" w:hAnsi="Arial" w:cs="Arial"/>
        </w:rPr>
        <w:t xml:space="preserve">hat is the </w:t>
      </w:r>
      <w:r w:rsidR="00317AE6">
        <w:rPr>
          <w:rFonts w:ascii="Arial" w:hAnsi="Arial" w:cs="Arial"/>
        </w:rPr>
        <w:t>mass</w:t>
      </w:r>
      <w:r w:rsidR="00467F25" w:rsidRPr="00467F25">
        <w:rPr>
          <w:rFonts w:ascii="Arial" w:hAnsi="Arial" w:cs="Arial"/>
        </w:rPr>
        <w:t xml:space="preserve"> of 2.5 moles of </w:t>
      </w:r>
      <w:r w:rsidR="00F715DC">
        <w:rPr>
          <w:rFonts w:ascii="Arial" w:hAnsi="Arial" w:cs="Arial"/>
        </w:rPr>
        <w:t>chlorine gas</w:t>
      </w:r>
      <w:r w:rsidR="00467F25" w:rsidRPr="00467F25">
        <w:rPr>
          <w:rFonts w:ascii="Arial" w:hAnsi="Arial" w:cs="Arial"/>
        </w:rPr>
        <w:t xml:space="preserve"> at STP?</w:t>
      </w:r>
    </w:p>
    <w:p w14:paraId="162E2385" w14:textId="77777777" w:rsidR="00906624" w:rsidRDefault="00906624" w:rsidP="00906624">
      <w:pPr>
        <w:autoSpaceDE w:val="0"/>
        <w:autoSpaceDN w:val="0"/>
        <w:adjustRightInd w:val="0"/>
        <w:rPr>
          <w:rFonts w:ascii="Arial" w:hAnsi="Arial" w:cs="Arial"/>
        </w:rPr>
      </w:pPr>
    </w:p>
    <w:p w14:paraId="031566F5" w14:textId="12741408" w:rsidR="00906624" w:rsidRDefault="00F715DC" w:rsidP="00906624">
      <w:pPr>
        <w:autoSpaceDE w:val="0"/>
        <w:autoSpaceDN w:val="0"/>
        <w:adjustRightInd w:val="0"/>
        <w:rPr>
          <w:rFonts w:ascii="Arial" w:hAnsi="Arial" w:cs="Arial"/>
        </w:rPr>
      </w:pPr>
      <w:r w:rsidRPr="004F7865">
        <w:rPr>
          <w:rFonts w:ascii="Arial" w:hAnsi="Arial" w:cs="Arial"/>
          <w:position w:val="-30"/>
        </w:rPr>
        <w:object w:dxaOrig="3280" w:dyaOrig="680" w14:anchorId="0A313D91">
          <v:shape id="_x0000_i1034" type="#_x0000_t75" style="width:164.3pt;height:34.15pt" o:ole="">
            <v:imagedata r:id="rId14" o:title=""/>
          </v:shape>
          <o:OLEObject Type="Embed" ProgID="Equation.DSMT4" ShapeID="_x0000_i1034" DrawAspect="Content" ObjectID="_1383903073" r:id="rId15"/>
        </w:object>
      </w:r>
    </w:p>
    <w:p w14:paraId="359EDCE4" w14:textId="77777777" w:rsidR="00906624" w:rsidRDefault="00906624" w:rsidP="00906624">
      <w:pPr>
        <w:autoSpaceDE w:val="0"/>
        <w:autoSpaceDN w:val="0"/>
        <w:adjustRightInd w:val="0"/>
        <w:rPr>
          <w:rFonts w:ascii="Arial" w:hAnsi="Arial" w:cs="Arial"/>
        </w:rPr>
      </w:pPr>
    </w:p>
    <w:p w14:paraId="2A8CF278" w14:textId="77777777" w:rsidR="00906624" w:rsidRDefault="00906624" w:rsidP="00906624">
      <w:pPr>
        <w:autoSpaceDE w:val="0"/>
        <w:autoSpaceDN w:val="0"/>
        <w:adjustRightInd w:val="0"/>
        <w:rPr>
          <w:rFonts w:ascii="Arial" w:hAnsi="Arial" w:cs="Arial"/>
        </w:rPr>
      </w:pPr>
    </w:p>
    <w:p w14:paraId="7C3E9EB0" w14:textId="28FC937B" w:rsidR="00F91D3E" w:rsidRPr="00906624" w:rsidRDefault="00906624" w:rsidP="00F91D3E">
      <w:pPr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</w:rPr>
      </w:pPr>
      <w:r w:rsidRPr="00906624">
        <w:rPr>
          <w:rFonts w:ascii="Arial" w:hAnsi="Arial" w:cs="Arial"/>
        </w:rPr>
        <w:t>What volume is occupied by 55 g of methane</w:t>
      </w:r>
      <w:r w:rsidR="00F715DC">
        <w:rPr>
          <w:rFonts w:ascii="Arial" w:hAnsi="Arial" w:cs="Arial"/>
        </w:rPr>
        <w:t xml:space="preserve"> </w:t>
      </w:r>
      <w:r w:rsidRPr="00906624">
        <w:rPr>
          <w:rFonts w:ascii="Arial" w:hAnsi="Arial" w:cs="Arial"/>
        </w:rPr>
        <w:t>at STP</w:t>
      </w:r>
      <w:r>
        <w:rPr>
          <w:rFonts w:ascii="Arial" w:hAnsi="Arial" w:cs="Arial"/>
        </w:rPr>
        <w:t>?</w:t>
      </w:r>
    </w:p>
    <w:p w14:paraId="095AAF84" w14:textId="77777777" w:rsidR="00F91D3E" w:rsidRDefault="00F91D3E" w:rsidP="00F91D3E">
      <w:pPr>
        <w:autoSpaceDE w:val="0"/>
        <w:autoSpaceDN w:val="0"/>
        <w:adjustRightInd w:val="0"/>
        <w:rPr>
          <w:rFonts w:ascii="Arial" w:hAnsi="Arial" w:cs="Arial"/>
        </w:rPr>
      </w:pPr>
    </w:p>
    <w:p w14:paraId="770C0BE1" w14:textId="7EDF11C7" w:rsidR="00F91D3E" w:rsidRDefault="004F7865" w:rsidP="00F91D3E">
      <w:pPr>
        <w:autoSpaceDE w:val="0"/>
        <w:autoSpaceDN w:val="0"/>
        <w:adjustRightInd w:val="0"/>
        <w:rPr>
          <w:rFonts w:ascii="Arial" w:hAnsi="Arial" w:cs="Arial"/>
        </w:rPr>
      </w:pPr>
      <w:r w:rsidRPr="004F7865">
        <w:rPr>
          <w:rFonts w:ascii="Arial" w:hAnsi="Arial" w:cs="Arial"/>
          <w:position w:val="-30"/>
        </w:rPr>
        <w:object w:dxaOrig="2960" w:dyaOrig="680" w14:anchorId="4EB9F35B">
          <v:shape id="_x0000_i1028" type="#_x0000_t75" style="width:147.7pt;height:34.15pt" o:ole="">
            <v:imagedata r:id="rId16" o:title=""/>
          </v:shape>
          <o:OLEObject Type="Embed" ProgID="Equation.DSMT4" ShapeID="_x0000_i1028" DrawAspect="Content" ObjectID="_1383903074" r:id="rId17"/>
        </w:object>
      </w:r>
    </w:p>
    <w:p w14:paraId="3136CCDB" w14:textId="77777777" w:rsidR="00F91D3E" w:rsidRPr="00F91D3E" w:rsidRDefault="00F91D3E" w:rsidP="00F91D3E">
      <w:pPr>
        <w:autoSpaceDE w:val="0"/>
        <w:autoSpaceDN w:val="0"/>
        <w:adjustRightInd w:val="0"/>
        <w:rPr>
          <w:rFonts w:ascii="Arial" w:hAnsi="Arial" w:cs="Arial"/>
        </w:rPr>
      </w:pPr>
    </w:p>
    <w:p w14:paraId="1E5DBE1C" w14:textId="77777777" w:rsidR="00F91D3E" w:rsidRPr="004F7865" w:rsidRDefault="00F91D3E" w:rsidP="00F91D3E">
      <w:pPr>
        <w:numPr>
          <w:ilvl w:val="0"/>
          <w:numId w:val="1"/>
        </w:numPr>
        <w:autoSpaceDE w:val="0"/>
        <w:autoSpaceDN w:val="0"/>
        <w:adjustRightInd w:val="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</w:rPr>
        <w:t>H</w:t>
      </w:r>
      <w:r w:rsidR="00467F25" w:rsidRPr="00B451D1">
        <w:rPr>
          <w:rFonts w:ascii="Arial" w:hAnsi="Arial" w:cs="Arial"/>
        </w:rPr>
        <w:t xml:space="preserve">ow many atoms of neon gas would </w:t>
      </w:r>
      <w:r w:rsidR="0017100F" w:rsidRPr="00B451D1">
        <w:rPr>
          <w:rFonts w:ascii="Arial" w:hAnsi="Arial" w:cs="Arial"/>
        </w:rPr>
        <w:t xml:space="preserve">a </w:t>
      </w:r>
      <w:r w:rsidR="00467F25" w:rsidRPr="00B451D1">
        <w:rPr>
          <w:rFonts w:ascii="Arial" w:hAnsi="Arial" w:cs="Arial"/>
        </w:rPr>
        <w:t>container with a volume of 67.2 L hold at STP?</w:t>
      </w:r>
    </w:p>
    <w:p w14:paraId="4EB9D1D5" w14:textId="77777777" w:rsidR="004F7865" w:rsidRDefault="004F7865" w:rsidP="004F7865">
      <w:pPr>
        <w:autoSpaceDE w:val="0"/>
        <w:autoSpaceDN w:val="0"/>
        <w:adjustRightInd w:val="0"/>
        <w:ind w:left="720"/>
        <w:rPr>
          <w:rFonts w:ascii="Arial" w:hAnsi="Arial" w:cs="Arial"/>
        </w:rPr>
      </w:pPr>
    </w:p>
    <w:p w14:paraId="49B3C82C" w14:textId="46B3A66F" w:rsidR="004F7865" w:rsidRPr="00F91D3E" w:rsidRDefault="004F7865" w:rsidP="004F7865">
      <w:pPr>
        <w:autoSpaceDE w:val="0"/>
        <w:autoSpaceDN w:val="0"/>
        <w:adjustRightInd w:val="0"/>
        <w:rPr>
          <w:rFonts w:ascii="Arial" w:hAnsi="Arial" w:cs="Arial"/>
          <w:sz w:val="18"/>
          <w:szCs w:val="18"/>
        </w:rPr>
      </w:pPr>
      <w:r w:rsidRPr="004F7865">
        <w:rPr>
          <w:rFonts w:ascii="Arial" w:hAnsi="Arial" w:cs="Arial"/>
          <w:position w:val="-30"/>
        </w:rPr>
        <w:object w:dxaOrig="5940" w:dyaOrig="720" w14:anchorId="7504DCF8">
          <v:shape id="_x0000_i1029" type="#_x0000_t75" style="width:297.25pt;height:36pt" o:ole="">
            <v:imagedata r:id="rId18" o:title=""/>
          </v:shape>
          <o:OLEObject Type="Embed" ProgID="Equation.DSMT4" ShapeID="_x0000_i1029" DrawAspect="Content" ObjectID="_1383903075" r:id="rId19"/>
        </w:object>
      </w:r>
    </w:p>
    <w:p w14:paraId="0D52F5C4" w14:textId="77777777" w:rsidR="00F91D3E" w:rsidRDefault="00F91D3E" w:rsidP="00F91D3E">
      <w:pPr>
        <w:autoSpaceDE w:val="0"/>
        <w:autoSpaceDN w:val="0"/>
        <w:adjustRightInd w:val="0"/>
        <w:ind w:left="72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</w:t>
      </w:r>
    </w:p>
    <w:p w14:paraId="42AB1F85" w14:textId="77777777" w:rsidR="00F91D3E" w:rsidRDefault="00F91D3E" w:rsidP="00F91D3E">
      <w:pPr>
        <w:pStyle w:val="NormalWeb"/>
        <w:jc w:val="right"/>
        <w:rPr>
          <w:rFonts w:ascii="Arial" w:hAnsi="Arial" w:cs="Arial"/>
          <w:color w:val="auto"/>
          <w:sz w:val="18"/>
          <w:szCs w:val="18"/>
        </w:rPr>
      </w:pPr>
    </w:p>
    <w:p w14:paraId="39E4F773" w14:textId="77777777" w:rsidR="00F91D3E" w:rsidRDefault="00F91D3E" w:rsidP="00F91D3E">
      <w:pPr>
        <w:pStyle w:val="NormalWeb"/>
        <w:jc w:val="right"/>
        <w:rPr>
          <w:rFonts w:ascii="Arial" w:hAnsi="Arial" w:cs="Arial"/>
          <w:color w:val="auto"/>
          <w:sz w:val="18"/>
          <w:szCs w:val="18"/>
        </w:rPr>
      </w:pPr>
    </w:p>
    <w:p w14:paraId="1FF5D138" w14:textId="77777777" w:rsidR="00F91D3E" w:rsidRDefault="00F91D3E" w:rsidP="00F91D3E">
      <w:pPr>
        <w:pStyle w:val="NormalWeb"/>
        <w:jc w:val="right"/>
        <w:rPr>
          <w:rFonts w:ascii="Arial" w:hAnsi="Arial" w:cs="Arial"/>
          <w:color w:val="auto"/>
          <w:sz w:val="18"/>
          <w:szCs w:val="18"/>
        </w:rPr>
      </w:pPr>
    </w:p>
    <w:p w14:paraId="34680E09" w14:textId="77777777" w:rsidR="00F91D3E" w:rsidRDefault="00F91D3E" w:rsidP="00F91D3E">
      <w:pPr>
        <w:pStyle w:val="NormalWeb"/>
        <w:jc w:val="right"/>
        <w:rPr>
          <w:rFonts w:ascii="Arial" w:hAnsi="Arial" w:cs="Arial"/>
          <w:color w:val="auto"/>
          <w:sz w:val="18"/>
          <w:szCs w:val="18"/>
        </w:rPr>
      </w:pPr>
    </w:p>
    <w:p w14:paraId="16EF4E0F" w14:textId="77777777" w:rsidR="00F91D3E" w:rsidRPr="00B451D1" w:rsidRDefault="00F91D3E" w:rsidP="00F91D3E">
      <w:pPr>
        <w:pStyle w:val="NormalWeb"/>
        <w:jc w:val="right"/>
        <w:rPr>
          <w:rFonts w:ascii="Arial" w:hAnsi="Arial" w:cs="Arial"/>
          <w:color w:val="auto"/>
          <w:sz w:val="18"/>
          <w:szCs w:val="18"/>
        </w:rPr>
      </w:pPr>
      <w:r w:rsidRPr="00B451D1">
        <w:rPr>
          <w:rFonts w:ascii="Arial" w:hAnsi="Arial" w:cs="Arial"/>
          <w:color w:val="auto"/>
          <w:sz w:val="18"/>
          <w:szCs w:val="18"/>
        </w:rPr>
        <w:t>Q: What did Avogadro teach his students in math class?</w:t>
      </w:r>
      <w:r w:rsidRPr="00B451D1">
        <w:rPr>
          <w:rFonts w:ascii="Arial" w:hAnsi="Arial" w:cs="Arial"/>
          <w:color w:val="auto"/>
          <w:sz w:val="18"/>
          <w:szCs w:val="18"/>
        </w:rPr>
        <w:br/>
        <w:t xml:space="preserve">A: </w:t>
      </w:r>
      <w:proofErr w:type="spellStart"/>
      <w:r w:rsidRPr="00B451D1">
        <w:rPr>
          <w:rStyle w:val="Emphasis"/>
          <w:rFonts w:ascii="Arial" w:hAnsi="Arial" w:cs="Arial"/>
          <w:color w:val="auto"/>
          <w:sz w:val="18"/>
          <w:szCs w:val="18"/>
        </w:rPr>
        <w:t>Moletiplication</w:t>
      </w:r>
      <w:proofErr w:type="spellEnd"/>
      <w:r w:rsidRPr="00B451D1">
        <w:rPr>
          <w:rStyle w:val="Emphasis"/>
          <w:rFonts w:ascii="Arial" w:hAnsi="Arial" w:cs="Arial"/>
          <w:color w:val="auto"/>
          <w:sz w:val="18"/>
          <w:szCs w:val="18"/>
        </w:rPr>
        <w:t>!</w:t>
      </w:r>
    </w:p>
    <w:p w14:paraId="7592404E" w14:textId="77777777" w:rsidR="00B451D1" w:rsidRPr="00B451D1" w:rsidRDefault="00B451D1" w:rsidP="00B451D1">
      <w:pPr>
        <w:autoSpaceDE w:val="0"/>
        <w:autoSpaceDN w:val="0"/>
        <w:adjustRightInd w:val="0"/>
        <w:rPr>
          <w:rFonts w:ascii="Arial" w:hAnsi="Arial" w:cs="Arial"/>
        </w:rPr>
      </w:pPr>
    </w:p>
    <w:p w14:paraId="7DCC3CFE" w14:textId="495DDF9B" w:rsidR="00B451D1" w:rsidRDefault="00B451D1" w:rsidP="004F7865">
      <w:pPr>
        <w:autoSpaceDE w:val="0"/>
        <w:autoSpaceDN w:val="0"/>
        <w:adjustRightInd w:val="0"/>
        <w:rPr>
          <w:rFonts w:ascii="Arial" w:hAnsi="Arial" w:cs="Arial"/>
        </w:rPr>
      </w:pPr>
    </w:p>
    <w:p w14:paraId="1F4CE099" w14:textId="77777777" w:rsidR="00B451D1" w:rsidRPr="00B451D1" w:rsidRDefault="00A46FC6" w:rsidP="00B451D1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4B46EDA6" wp14:editId="7B17C701">
                <wp:simplePos x="0" y="0"/>
                <wp:positionH relativeFrom="column">
                  <wp:posOffset>-136530</wp:posOffset>
                </wp:positionH>
                <wp:positionV relativeFrom="paragraph">
                  <wp:posOffset>95820</wp:posOffset>
                </wp:positionV>
                <wp:extent cx="360" cy="360"/>
                <wp:effectExtent l="0" t="0" r="0" b="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" o:spid="_x0000_s1026" type="#_x0000_t75" style="position:absolute;margin-left:-11.9pt;margin-top:6.4pt;width:2.4pt;height:2.4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">
                <v:imagedata r:id="rId592" o:title=""/>
              </v:shape>
            </w:pict>
          </mc:Fallback>
        </mc:AlternateContent>
      </w:r>
    </w:p>
    <w:p w14:paraId="63511F07" w14:textId="77777777" w:rsidR="00B451D1" w:rsidRDefault="00A46FC6" w:rsidP="00B451D1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5A3A5910" wp14:editId="0B77A3A4">
                <wp:simplePos x="0" y="0"/>
                <wp:positionH relativeFrom="column">
                  <wp:posOffset>1807830</wp:posOffset>
                </wp:positionH>
                <wp:positionV relativeFrom="paragraph">
                  <wp:posOffset>89100</wp:posOffset>
                </wp:positionV>
                <wp:extent cx="159120" cy="11520"/>
                <wp:effectExtent l="57150" t="57150" r="50800" b="64770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1591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" o:spid="_x0000_s1026" type="#_x0000_t75" style="position:absolute;margin-left:141.2pt;margin-top:5.85pt;width:14.9pt;height:3.2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">
                <v:imagedata r:id="rId594" o:title=""/>
              </v:shape>
            </w:pict>
          </mc:Fallback>
        </mc:AlternateContent>
      </w:r>
    </w:p>
    <w:p w14:paraId="3A203A64" w14:textId="77777777" w:rsidR="00B451D1" w:rsidRDefault="00A46FC6" w:rsidP="00B451D1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07CD827A" wp14:editId="72134920">
                <wp:simplePos x="0" y="0"/>
                <wp:positionH relativeFrom="column">
                  <wp:posOffset>2306430</wp:posOffset>
                </wp:positionH>
                <wp:positionV relativeFrom="paragraph">
                  <wp:posOffset>-119280</wp:posOffset>
                </wp:positionV>
                <wp:extent cx="349200" cy="433080"/>
                <wp:effectExtent l="38100" t="57150" r="51435" b="6223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349200" cy="43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" o:spid="_x0000_s1026" type="#_x0000_t75" style="position:absolute;margin-left:180.45pt;margin-top:-10.55pt;width:29.9pt;height:36.4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">
                <v:imagedata r:id="rId59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68E9436A" wp14:editId="57CC1DD6">
                <wp:simplePos x="0" y="0"/>
                <wp:positionH relativeFrom="column">
                  <wp:posOffset>1715310</wp:posOffset>
                </wp:positionH>
                <wp:positionV relativeFrom="paragraph">
                  <wp:posOffset>-55200</wp:posOffset>
                </wp:positionV>
                <wp:extent cx="140760" cy="316440"/>
                <wp:effectExtent l="57150" t="57150" r="50165" b="6477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14076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" o:spid="_x0000_s1026" type="#_x0000_t75" style="position:absolute;margin-left:133.9pt;margin-top:-5.5pt;width:13.45pt;height:27.2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">
                <v:imagedata r:id="rId59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4CA17CE6" wp14:editId="6A415B71">
                <wp:simplePos x="0" y="0"/>
                <wp:positionH relativeFrom="column">
                  <wp:posOffset>1470150</wp:posOffset>
                </wp:positionH>
                <wp:positionV relativeFrom="paragraph">
                  <wp:posOffset>-63480</wp:posOffset>
                </wp:positionV>
                <wp:extent cx="162720" cy="317160"/>
                <wp:effectExtent l="57150" t="57150" r="66040" b="6413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16272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" o:spid="_x0000_s1026" type="#_x0000_t75" style="position:absolute;margin-left:114.6pt;margin-top:-6.15pt;width:15.15pt;height:27.3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">
                <v:imagedata r:id="rId60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685E00B9" wp14:editId="794EB104">
                <wp:simplePos x="0" y="0"/>
                <wp:positionH relativeFrom="column">
                  <wp:posOffset>1216350</wp:posOffset>
                </wp:positionH>
                <wp:positionV relativeFrom="paragraph">
                  <wp:posOffset>-47280</wp:posOffset>
                </wp:positionV>
                <wp:extent cx="196920" cy="319320"/>
                <wp:effectExtent l="57150" t="57150" r="31750" b="62230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19692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" o:spid="_x0000_s1026" type="#_x0000_t75" style="position:absolute;margin-left:94.65pt;margin-top:-4.85pt;width:17.85pt;height:27.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">
                <v:imagedata r:id="rId602" o:title=""/>
              </v:shape>
            </w:pict>
          </mc:Fallback>
        </mc:AlternateContent>
      </w:r>
    </w:p>
    <w:p w14:paraId="016CE8EC" w14:textId="77777777" w:rsidR="00B451D1" w:rsidRDefault="00A46FC6" w:rsidP="00B451D1">
      <w:pPr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5AE9D14D" wp14:editId="570F51B6">
                <wp:simplePos x="0" y="0"/>
                <wp:positionH relativeFrom="column">
                  <wp:posOffset>2006190</wp:posOffset>
                </wp:positionH>
                <wp:positionV relativeFrom="paragraph">
                  <wp:posOffset>-66660</wp:posOffset>
                </wp:positionV>
                <wp:extent cx="226440" cy="193680"/>
                <wp:effectExtent l="57150" t="57150" r="2540" b="53975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22644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" o:spid="_x0000_s1026" type="#_x0000_t75" style="position:absolute;margin-left:156.8pt;margin-top:-6.4pt;width:20.2pt;height:17.5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">
                <v:imagedata r:id="rId60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01BE8BB0" wp14:editId="060186E1">
                <wp:simplePos x="0" y="0"/>
                <wp:positionH relativeFrom="column">
                  <wp:posOffset>1028070</wp:posOffset>
                </wp:positionH>
                <wp:positionV relativeFrom="paragraph">
                  <wp:posOffset>-16260</wp:posOffset>
                </wp:positionV>
                <wp:extent cx="56160" cy="84960"/>
                <wp:effectExtent l="57150" t="57150" r="58420" b="6794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561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" o:spid="_x0000_s1026" type="#_x0000_t75" style="position:absolute;margin-left:79.8pt;margin-top:-2.45pt;width:6.75pt;height:9.0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">
                <v:imagedata r:id="rId606" o:title=""/>
              </v:shape>
            </w:pict>
          </mc:Fallback>
        </mc:AlternateContent>
      </w:r>
    </w:p>
    <w:p w14:paraId="4A304A00" w14:textId="77777777" w:rsidR="00B451D1" w:rsidRDefault="00B451D1" w:rsidP="00B451D1">
      <w:pPr>
        <w:autoSpaceDE w:val="0"/>
        <w:autoSpaceDN w:val="0"/>
        <w:adjustRightInd w:val="0"/>
        <w:rPr>
          <w:rFonts w:ascii="Arial" w:hAnsi="Arial" w:cs="Arial"/>
        </w:rPr>
      </w:pPr>
    </w:p>
    <w:p w14:paraId="3993B88B" w14:textId="77777777" w:rsidR="00B451D1" w:rsidRDefault="00B451D1" w:rsidP="00B451D1">
      <w:pPr>
        <w:autoSpaceDE w:val="0"/>
        <w:autoSpaceDN w:val="0"/>
        <w:adjustRightInd w:val="0"/>
        <w:rPr>
          <w:rFonts w:ascii="Arial" w:hAnsi="Arial" w:cs="Arial"/>
        </w:rPr>
      </w:pPr>
    </w:p>
    <w:p w14:paraId="731B89EE" w14:textId="77777777" w:rsidR="00B451D1" w:rsidRDefault="00B451D1" w:rsidP="00B451D1">
      <w:pPr>
        <w:autoSpaceDE w:val="0"/>
        <w:autoSpaceDN w:val="0"/>
        <w:adjustRightInd w:val="0"/>
        <w:rPr>
          <w:rFonts w:ascii="Arial" w:hAnsi="Arial" w:cs="Arial"/>
        </w:rPr>
      </w:pPr>
    </w:p>
    <w:p w14:paraId="02875CB6" w14:textId="77777777" w:rsidR="00B451D1" w:rsidRDefault="008A4203" w:rsidP="00B451D1">
      <w:pPr>
        <w:pStyle w:val="NormalWeb"/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03A0121A" wp14:editId="2EE327EF">
                <wp:simplePos x="0" y="0"/>
                <wp:positionH relativeFrom="column">
                  <wp:posOffset>3163077</wp:posOffset>
                </wp:positionH>
                <wp:positionV relativeFrom="paragraph">
                  <wp:posOffset>257133</wp:posOffset>
                </wp:positionV>
                <wp:extent cx="228960" cy="322560"/>
                <wp:effectExtent l="57150" t="57150" r="57150" b="5905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22896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" o:spid="_x0000_s1026" type="#_x0000_t75" style="position:absolute;margin-left:247.9pt;margin-top:19.1pt;width:20.4pt;height:27.8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">
                <v:imagedata r:id="rId6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5B7FC4C2" wp14:editId="4FAC1D9E">
                <wp:simplePos x="0" y="0"/>
                <wp:positionH relativeFrom="column">
                  <wp:posOffset>2976237</wp:posOffset>
                </wp:positionH>
                <wp:positionV relativeFrom="paragraph">
                  <wp:posOffset>453693</wp:posOffset>
                </wp:positionV>
                <wp:extent cx="149040" cy="140760"/>
                <wp:effectExtent l="57150" t="57150" r="41910" b="5016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1490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" o:spid="_x0000_s1026" type="#_x0000_t75" style="position:absolute;margin-left:233.2pt;margin-top:34.55pt;width:14.1pt;height:13.4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">
                <v:imagedata r:id="rId62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18F919C2" wp14:editId="275DD569">
                <wp:simplePos x="0" y="0"/>
                <wp:positionH relativeFrom="column">
                  <wp:posOffset>2816397</wp:posOffset>
                </wp:positionH>
                <wp:positionV relativeFrom="paragraph">
                  <wp:posOffset>309693</wp:posOffset>
                </wp:positionV>
                <wp:extent cx="116640" cy="279360"/>
                <wp:effectExtent l="57150" t="57150" r="36195" b="6413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11664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" o:spid="_x0000_s1026" type="#_x0000_t75" style="position:absolute;margin-left:220.6pt;margin-top:23.25pt;width:11.55pt;height:24.4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">
                <v:imagedata r:id="rId6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55D0DDE2" wp14:editId="48DCFE8B">
                <wp:simplePos x="0" y="0"/>
                <wp:positionH relativeFrom="column">
                  <wp:posOffset>2593917</wp:posOffset>
                </wp:positionH>
                <wp:positionV relativeFrom="paragraph">
                  <wp:posOffset>317253</wp:posOffset>
                </wp:positionV>
                <wp:extent cx="180000" cy="243720"/>
                <wp:effectExtent l="57150" t="57150" r="10795" b="6159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18000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" o:spid="_x0000_s1026" type="#_x0000_t75" style="position:absolute;margin-left:203.1pt;margin-top:23.85pt;width:16.5pt;height:21.5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">
                <v:imagedata r:id="rId6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611DF35C" wp14:editId="550DFA98">
                <wp:simplePos x="0" y="0"/>
                <wp:positionH relativeFrom="column">
                  <wp:posOffset>2330037</wp:posOffset>
                </wp:positionH>
                <wp:positionV relativeFrom="paragraph">
                  <wp:posOffset>305013</wp:posOffset>
                </wp:positionV>
                <wp:extent cx="112680" cy="283680"/>
                <wp:effectExtent l="57150" t="57150" r="59055" b="5969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11268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" o:spid="_x0000_s1026" type="#_x0000_t75" style="position:absolute;margin-left:182.3pt;margin-top:22.85pt;width:11.2pt;height:24.7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">
                <v:imagedata r:id="rId6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145381D2" wp14:editId="62A81EA4">
                <wp:simplePos x="0" y="0"/>
                <wp:positionH relativeFrom="column">
                  <wp:posOffset>2133837</wp:posOffset>
                </wp:positionH>
                <wp:positionV relativeFrom="paragraph">
                  <wp:posOffset>343893</wp:posOffset>
                </wp:positionV>
                <wp:extent cx="104760" cy="165600"/>
                <wp:effectExtent l="57150" t="57150" r="10160" b="63500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047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" o:spid="_x0000_s1026" type="#_x0000_t75" style="position:absolute;margin-left:166.85pt;margin-top:25.95pt;width:10.65pt;height:15.4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">
                <v:imagedata r:id="rId63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66AC731C" wp14:editId="00C8EAD8">
                <wp:simplePos x="0" y="0"/>
                <wp:positionH relativeFrom="column">
                  <wp:posOffset>1966077</wp:posOffset>
                </wp:positionH>
                <wp:positionV relativeFrom="paragraph">
                  <wp:posOffset>450453</wp:posOffset>
                </wp:positionV>
                <wp:extent cx="241560" cy="28440"/>
                <wp:effectExtent l="38100" t="57150" r="63500" b="6731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2415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" o:spid="_x0000_s1026" type="#_x0000_t75" style="position:absolute;margin-left:153.65pt;margin-top:34.25pt;width:21.35pt;height:4.6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">
                <v:imagedata r:id="rId63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36E602A3" wp14:editId="30FFFA76">
                <wp:simplePos x="0" y="0"/>
                <wp:positionH relativeFrom="column">
                  <wp:posOffset>1958517</wp:posOffset>
                </wp:positionH>
                <wp:positionV relativeFrom="paragraph">
                  <wp:posOffset>381693</wp:posOffset>
                </wp:positionV>
                <wp:extent cx="239760" cy="42480"/>
                <wp:effectExtent l="38100" t="57150" r="65405" b="5334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2397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" o:spid="_x0000_s1026" type="#_x0000_t75" style="position:absolute;margin-left:153.05pt;margin-top:28.85pt;width:21.25pt;height:5.75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">
                <v:imagedata r:id="rId6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67385E9A" wp14:editId="78921CB3">
                <wp:simplePos x="0" y="0"/>
                <wp:positionH relativeFrom="column">
                  <wp:posOffset>1142397</wp:posOffset>
                </wp:positionH>
                <wp:positionV relativeFrom="paragraph">
                  <wp:posOffset>467733</wp:posOffset>
                </wp:positionV>
                <wp:extent cx="591480" cy="19800"/>
                <wp:effectExtent l="0" t="57150" r="56515" b="56515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5914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" o:spid="_x0000_s1026" type="#_x0000_t75" style="position:absolute;margin-left:88.8pt;margin-top:35.7pt;width:48.9pt;height:3.9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">
                <v:imagedata r:id="rId6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1863E84E" wp14:editId="4BD3B3C1">
                <wp:simplePos x="0" y="0"/>
                <wp:positionH relativeFrom="column">
                  <wp:posOffset>-5283</wp:posOffset>
                </wp:positionH>
                <wp:positionV relativeFrom="paragraph">
                  <wp:posOffset>494733</wp:posOffset>
                </wp:positionV>
                <wp:extent cx="1001880" cy="43560"/>
                <wp:effectExtent l="38100" t="57150" r="27305" b="52070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10018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" o:spid="_x0000_s1026" type="#_x0000_t75" style="position:absolute;margin-left:-1.55pt;margin-top:37.8pt;width:81.25pt;height:5.8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">
                <v:imagedata r:id="rId6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13A3CE87" wp14:editId="0E36DB9A">
                <wp:simplePos x="0" y="0"/>
                <wp:positionH relativeFrom="column">
                  <wp:posOffset>1473237</wp:posOffset>
                </wp:positionH>
                <wp:positionV relativeFrom="paragraph">
                  <wp:posOffset>208893</wp:posOffset>
                </wp:positionV>
                <wp:extent cx="181440" cy="227160"/>
                <wp:effectExtent l="57150" t="57150" r="66675" b="59055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18144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" o:spid="_x0000_s1026" type="#_x0000_t75" style="position:absolute;margin-left:114.85pt;margin-top:15.3pt;width:16.65pt;height:20.2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">
                <v:imagedata r:id="rId6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69934C27" wp14:editId="52DD709F">
                <wp:simplePos x="0" y="0"/>
                <wp:positionH relativeFrom="column">
                  <wp:posOffset>1293237</wp:posOffset>
                </wp:positionH>
                <wp:positionV relativeFrom="paragraph">
                  <wp:posOffset>275133</wp:posOffset>
                </wp:positionV>
                <wp:extent cx="114840" cy="169920"/>
                <wp:effectExtent l="57150" t="57150" r="57150" b="5905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11484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" o:spid="_x0000_s1026" type="#_x0000_t75" style="position:absolute;margin-left:100.7pt;margin-top:20.5pt;width:11.4pt;height:15.7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">
                <v:imagedata r:id="rId6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143678A7" wp14:editId="08BF5FEF">
                <wp:simplePos x="0" y="0"/>
                <wp:positionH relativeFrom="column">
                  <wp:posOffset>1178397</wp:posOffset>
                </wp:positionH>
                <wp:positionV relativeFrom="paragraph">
                  <wp:posOffset>266493</wp:posOffset>
                </wp:positionV>
                <wp:extent cx="87120" cy="153720"/>
                <wp:effectExtent l="57150" t="57150" r="65405" b="55880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871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" o:spid="_x0000_s1026" type="#_x0000_t75" style="position:absolute;margin-left:91.65pt;margin-top:19.85pt;width:9.2pt;height:14.4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">
                <v:imagedata r:id="rId64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30D00F52" wp14:editId="38E878CF">
                <wp:simplePos x="0" y="0"/>
                <wp:positionH relativeFrom="column">
                  <wp:posOffset>1207557</wp:posOffset>
                </wp:positionH>
                <wp:positionV relativeFrom="paragraph">
                  <wp:posOffset>248133</wp:posOffset>
                </wp:positionV>
                <wp:extent cx="54360" cy="137880"/>
                <wp:effectExtent l="57150" t="57150" r="60325" b="5270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543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" o:spid="_x0000_s1026" type="#_x0000_t75" style="position:absolute;margin-left:93.95pt;margin-top:18.4pt;width:6.65pt;height:13.2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">
                <v:imagedata r:id="rId64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496F63A2" wp14:editId="514E0DCD">
                <wp:simplePos x="0" y="0"/>
                <wp:positionH relativeFrom="column">
                  <wp:posOffset>1032237</wp:posOffset>
                </wp:positionH>
                <wp:positionV relativeFrom="paragraph">
                  <wp:posOffset>338853</wp:posOffset>
                </wp:positionV>
                <wp:extent cx="98280" cy="17640"/>
                <wp:effectExtent l="38100" t="57150" r="54610" b="5905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982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" o:spid="_x0000_s1026" type="#_x0000_t75" style="position:absolute;margin-left:80.15pt;margin-top:25.5pt;width:10.1pt;height:3.8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">
                <v:imagedata r:id="rId65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3A74440B" wp14:editId="19633A48">
                <wp:simplePos x="0" y="0"/>
                <wp:positionH relativeFrom="column">
                  <wp:posOffset>1015677</wp:posOffset>
                </wp:positionH>
                <wp:positionV relativeFrom="paragraph">
                  <wp:posOffset>279453</wp:posOffset>
                </wp:positionV>
                <wp:extent cx="91800" cy="36360"/>
                <wp:effectExtent l="38100" t="57150" r="60960" b="5905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9180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" o:spid="_x0000_s1026" type="#_x0000_t75" style="position:absolute;margin-left:78.8pt;margin-top:20.85pt;width:9.6pt;height:5.2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">
                <v:imagedata r:id="rId6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0EBF9F4C" wp14:editId="684ED07E">
                <wp:simplePos x="0" y="0"/>
                <wp:positionH relativeFrom="column">
                  <wp:posOffset>800757</wp:posOffset>
                </wp:positionH>
                <wp:positionV relativeFrom="paragraph">
                  <wp:posOffset>339933</wp:posOffset>
                </wp:positionV>
                <wp:extent cx="127440" cy="300600"/>
                <wp:effectExtent l="57150" t="57150" r="44450" b="6159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12744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" o:spid="_x0000_s1026" type="#_x0000_t75" style="position:absolute;margin-left:61.9pt;margin-top:25.6pt;width:12.4pt;height:26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">
                <v:imagedata r:id="rId6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32A16038" wp14:editId="73F51424">
                <wp:simplePos x="0" y="0"/>
                <wp:positionH relativeFrom="column">
                  <wp:posOffset>903717</wp:posOffset>
                </wp:positionH>
                <wp:positionV relativeFrom="paragraph">
                  <wp:posOffset>365133</wp:posOffset>
                </wp:positionV>
                <wp:extent cx="360" cy="360"/>
                <wp:effectExtent l="0" t="0" r="0" b="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" o:spid="_x0000_s1026" type="#_x0000_t75" style="position:absolute;margin-left:70pt;margin-top:27.6pt;width:2.4pt;height:2.4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">
                <v:imagedata r:id="rId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1C129414" wp14:editId="0FC7856E">
                <wp:simplePos x="0" y="0"/>
                <wp:positionH relativeFrom="column">
                  <wp:posOffset>636957</wp:posOffset>
                </wp:positionH>
                <wp:positionV relativeFrom="paragraph">
                  <wp:posOffset>132213</wp:posOffset>
                </wp:positionV>
                <wp:extent cx="131400" cy="304560"/>
                <wp:effectExtent l="57150" t="57150" r="59690" b="5778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13140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" o:spid="_x0000_s1026" type="#_x0000_t75" style="position:absolute;margin-left:49pt;margin-top:9.25pt;width:12.75pt;height:26.3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">
                <v:imagedata r:id="rId65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74568F58" wp14:editId="37C620A0">
                <wp:simplePos x="0" y="0"/>
                <wp:positionH relativeFrom="column">
                  <wp:posOffset>439677</wp:posOffset>
                </wp:positionH>
                <wp:positionV relativeFrom="paragraph">
                  <wp:posOffset>364413</wp:posOffset>
                </wp:positionV>
                <wp:extent cx="114840" cy="120600"/>
                <wp:effectExtent l="57150" t="57150" r="38100" b="51435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1148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" o:spid="_x0000_s1026" type="#_x0000_t75" style="position:absolute;margin-left:33.45pt;margin-top:27.55pt;width:11.4pt;height:11.9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">
                <v:imagedata r:id="rId66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46DE6521" wp14:editId="5CDA7602">
                <wp:simplePos x="0" y="0"/>
                <wp:positionH relativeFrom="column">
                  <wp:posOffset>463077</wp:posOffset>
                </wp:positionH>
                <wp:positionV relativeFrom="paragraph">
                  <wp:posOffset>383133</wp:posOffset>
                </wp:positionV>
                <wp:extent cx="360" cy="360"/>
                <wp:effectExtent l="0" t="0" r="0" b="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" o:spid="_x0000_s1026" type="#_x0000_t75" style="position:absolute;margin-left:35.3pt;margin-top:29pt;width:2.4pt;height:2.4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">
                <v:imagedata r:id="rId8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43EE0E75" wp14:editId="1EAD6F47">
                <wp:simplePos x="0" y="0"/>
                <wp:positionH relativeFrom="column">
                  <wp:posOffset>448677</wp:posOffset>
                </wp:positionH>
                <wp:positionV relativeFrom="paragraph">
                  <wp:posOffset>385293</wp:posOffset>
                </wp:positionV>
                <wp:extent cx="360" cy="360"/>
                <wp:effectExtent l="0" t="0" r="0" b="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" o:spid="_x0000_s1026" type="#_x0000_t75" style="position:absolute;margin-left:34.2pt;margin-top:29.2pt;width:2.4pt;height:2.4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">
                <v:imagedata r:id="rId66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7E92C949" wp14:editId="6040F532">
                <wp:simplePos x="0" y="0"/>
                <wp:positionH relativeFrom="column">
                  <wp:posOffset>267237</wp:posOffset>
                </wp:positionH>
                <wp:positionV relativeFrom="paragraph">
                  <wp:posOffset>146613</wp:posOffset>
                </wp:positionV>
                <wp:extent cx="109440" cy="249840"/>
                <wp:effectExtent l="57150" t="57150" r="62230" b="55245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109440" cy="24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" o:spid="_x0000_s1026" type="#_x0000_t75" style="position:absolute;margin-left:19.9pt;margin-top:10.4pt;width:10.95pt;height:22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">
                <v:imagedata r:id="rId6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370B6CC9" wp14:editId="4C592AE5">
                <wp:simplePos x="0" y="0"/>
                <wp:positionH relativeFrom="column">
                  <wp:posOffset>57357</wp:posOffset>
                </wp:positionH>
                <wp:positionV relativeFrom="paragraph">
                  <wp:posOffset>134373</wp:posOffset>
                </wp:positionV>
                <wp:extent cx="139320" cy="280440"/>
                <wp:effectExtent l="57150" t="57150" r="32385" b="6286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13932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" o:spid="_x0000_s1026" type="#_x0000_t75" style="position:absolute;margin-left:3.35pt;margin-top:9.45pt;width:13.3pt;height:24.4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">
                <v:imagedata r:id="rId66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13CF5ECC" wp14:editId="15747627">
                <wp:simplePos x="0" y="0"/>
                <wp:positionH relativeFrom="column">
                  <wp:posOffset>3007197</wp:posOffset>
                </wp:positionH>
                <wp:positionV relativeFrom="paragraph">
                  <wp:posOffset>-47067</wp:posOffset>
                </wp:positionV>
                <wp:extent cx="102240" cy="180720"/>
                <wp:effectExtent l="57150" t="57150" r="50165" b="6731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1022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" o:spid="_x0000_s1026" type="#_x0000_t75" style="position:absolute;margin-left:235.65pt;margin-top:-4.85pt;width:10.35pt;height:16.6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">
                <v:imagedata r:id="rId6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2FE578EE" wp14:editId="115D163C">
                <wp:simplePos x="0" y="0"/>
                <wp:positionH relativeFrom="column">
                  <wp:posOffset>1729917</wp:posOffset>
                </wp:positionH>
                <wp:positionV relativeFrom="paragraph">
                  <wp:posOffset>-8907</wp:posOffset>
                </wp:positionV>
                <wp:extent cx="82080" cy="169200"/>
                <wp:effectExtent l="57150" t="57150" r="51435" b="5969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8208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" o:spid="_x0000_s1026" type="#_x0000_t75" style="position:absolute;margin-left:135.05pt;margin-top:-1.85pt;width:8.8pt;height:15.6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">
                <v:imagedata r:id="rId671" o:title=""/>
              </v:shape>
            </w:pict>
          </mc:Fallback>
        </mc:AlternateContent>
      </w:r>
    </w:p>
    <w:p w14:paraId="1DFC5F4D" w14:textId="77777777" w:rsidR="00B451D1" w:rsidRDefault="008A4203" w:rsidP="00B451D1">
      <w:pPr>
        <w:pStyle w:val="NormalWeb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3B2AB21F" wp14:editId="70001D2F">
                <wp:simplePos x="0" y="0"/>
                <wp:positionH relativeFrom="column">
                  <wp:posOffset>2443077</wp:posOffset>
                </wp:positionH>
                <wp:positionV relativeFrom="paragraph">
                  <wp:posOffset>26153</wp:posOffset>
                </wp:positionV>
                <wp:extent cx="38880" cy="81720"/>
                <wp:effectExtent l="57150" t="57150" r="56515" b="5207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388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" o:spid="_x0000_s1026" type="#_x0000_t75" style="position:absolute;margin-left:191.2pt;margin-top:.9pt;width:5.4pt;height:8.8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">
                <v:imagedata r:id="rId67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4F6C90AE" wp14:editId="12F73FC0">
                <wp:simplePos x="0" y="0"/>
                <wp:positionH relativeFrom="column">
                  <wp:posOffset>2485917</wp:posOffset>
                </wp:positionH>
                <wp:positionV relativeFrom="paragraph">
                  <wp:posOffset>21833</wp:posOffset>
                </wp:positionV>
                <wp:extent cx="360" cy="360"/>
                <wp:effectExtent l="0" t="0" r="0" b="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" o:spid="_x0000_s1026" type="#_x0000_t75" style="position:absolute;margin-left:194.6pt;margin-top:.55pt;width:2.4pt;height:2.4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">
                <v:imagedata r:id="rId67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325568BD" wp14:editId="119FF926">
                <wp:simplePos x="0" y="0"/>
                <wp:positionH relativeFrom="column">
                  <wp:posOffset>2479437</wp:posOffset>
                </wp:positionH>
                <wp:positionV relativeFrom="paragraph">
                  <wp:posOffset>24713</wp:posOffset>
                </wp:positionV>
                <wp:extent cx="360" cy="360"/>
                <wp:effectExtent l="0" t="0" r="0" b="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" o:spid="_x0000_s1026" type="#_x0000_t75" style="position:absolute;margin-left:194.1pt;margin-top:.8pt;width:2.4pt;height:2.4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">
                <v:imagedata r:id="rId1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4125DC27" wp14:editId="647BAA98">
                <wp:simplePos x="0" y="0"/>
                <wp:positionH relativeFrom="column">
                  <wp:posOffset>2472957</wp:posOffset>
                </wp:positionH>
                <wp:positionV relativeFrom="paragraph">
                  <wp:posOffset>-3007</wp:posOffset>
                </wp:positionV>
                <wp:extent cx="360" cy="360"/>
                <wp:effectExtent l="0" t="0" r="0" b="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" o:spid="_x0000_s1026" type="#_x0000_t75" style="position:absolute;margin-left:193.55pt;margin-top:-1.4pt;width:2.4pt;height:2.4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">
                <v:imagedata r:id="rId67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774C6EAB" wp14:editId="4A3E9413">
                <wp:simplePos x="0" y="0"/>
                <wp:positionH relativeFrom="column">
                  <wp:posOffset>1495557</wp:posOffset>
                </wp:positionH>
                <wp:positionV relativeFrom="paragraph">
                  <wp:posOffset>-18127</wp:posOffset>
                </wp:positionV>
                <wp:extent cx="210600" cy="232560"/>
                <wp:effectExtent l="57150" t="57150" r="37465" b="5334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21060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" o:spid="_x0000_s1026" type="#_x0000_t75" style="position:absolute;margin-left:116.6pt;margin-top:-2.6pt;width:18.95pt;height:20.6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">
                <v:imagedata r:id="rId68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5DC383C7" wp14:editId="30A35232">
                <wp:simplePos x="0" y="0"/>
                <wp:positionH relativeFrom="column">
                  <wp:posOffset>1283877</wp:posOffset>
                </wp:positionH>
                <wp:positionV relativeFrom="paragraph">
                  <wp:posOffset>93833</wp:posOffset>
                </wp:positionV>
                <wp:extent cx="148320" cy="140400"/>
                <wp:effectExtent l="57150" t="57150" r="42545" b="50165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483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" o:spid="_x0000_s1026" type="#_x0000_t75" style="position:absolute;margin-left:99.95pt;margin-top:6.25pt;width:14.05pt;height:13.4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">
                <v:imagedata r:id="rId68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04950708" wp14:editId="643B8097">
                <wp:simplePos x="0" y="0"/>
                <wp:positionH relativeFrom="column">
                  <wp:posOffset>1178397</wp:posOffset>
                </wp:positionH>
                <wp:positionV relativeFrom="paragraph">
                  <wp:posOffset>-1927</wp:posOffset>
                </wp:positionV>
                <wp:extent cx="90360" cy="209880"/>
                <wp:effectExtent l="57150" t="57150" r="62230" b="57150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9036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" o:spid="_x0000_s1026" type="#_x0000_t75" style="position:absolute;margin-left:91.65pt;margin-top:-1.3pt;width:9.45pt;height:18.9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">
                <v:imagedata r:id="rId68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59C11405" wp14:editId="5F29E49F">
                <wp:simplePos x="0" y="0"/>
                <wp:positionH relativeFrom="column">
                  <wp:posOffset>505917</wp:posOffset>
                </wp:positionH>
                <wp:positionV relativeFrom="paragraph">
                  <wp:posOffset>142433</wp:posOffset>
                </wp:positionV>
                <wp:extent cx="61200" cy="76320"/>
                <wp:effectExtent l="57150" t="57150" r="34290" b="5715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612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" o:spid="_x0000_s1026" type="#_x0000_t75" style="position:absolute;margin-left:38.7pt;margin-top:10.05pt;width:7.15pt;height:8.3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">
                <v:imagedata r:id="rId68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65349BAD" wp14:editId="2E45159D">
                <wp:simplePos x="0" y="0"/>
                <wp:positionH relativeFrom="column">
                  <wp:posOffset>451917</wp:posOffset>
                </wp:positionH>
                <wp:positionV relativeFrom="paragraph">
                  <wp:posOffset>179513</wp:posOffset>
                </wp:positionV>
                <wp:extent cx="117360" cy="164160"/>
                <wp:effectExtent l="57150" t="57150" r="54610" b="6477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11736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" o:spid="_x0000_s1026" type="#_x0000_t75" style="position:absolute;margin-left:34.45pt;margin-top:13pt;width:11.6pt;height:15.3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">
                <v:imagedata r:id="rId688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2B5AF2BE" wp14:editId="5B1F1A2B">
                <wp:simplePos x="0" y="0"/>
                <wp:positionH relativeFrom="column">
                  <wp:posOffset>341757</wp:posOffset>
                </wp:positionH>
                <wp:positionV relativeFrom="paragraph">
                  <wp:posOffset>46313</wp:posOffset>
                </wp:positionV>
                <wp:extent cx="92520" cy="205560"/>
                <wp:effectExtent l="57150" t="57150" r="22225" b="6159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9252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" o:spid="_x0000_s1026" type="#_x0000_t75" style="position:absolute;margin-left:25.75pt;margin-top:2.5pt;width:9.65pt;height:18.5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">
                <v:imagedata r:id="rId69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533BD7D6" wp14:editId="39D3FC04">
                <wp:simplePos x="0" y="0"/>
                <wp:positionH relativeFrom="column">
                  <wp:posOffset>143397</wp:posOffset>
                </wp:positionH>
                <wp:positionV relativeFrom="paragraph">
                  <wp:posOffset>38753</wp:posOffset>
                </wp:positionV>
                <wp:extent cx="135720" cy="201240"/>
                <wp:effectExtent l="57150" t="57150" r="55245" b="6604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13572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" o:spid="_x0000_s1026" type="#_x0000_t75" style="position:absolute;margin-left:10.15pt;margin-top:1.9pt;width:13.05pt;height:18.2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">
                <v:imagedata r:id="rId692" o:title=""/>
              </v:shape>
            </w:pict>
          </mc:Fallback>
        </mc:AlternateContent>
      </w:r>
    </w:p>
    <w:p w14:paraId="75E0D4C1" w14:textId="77777777" w:rsidR="00B451D1" w:rsidRDefault="008A4203" w:rsidP="00B451D1">
      <w:pPr>
        <w:pStyle w:val="NormalWeb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1478060A" wp14:editId="5B8C6647">
                <wp:simplePos x="0" y="0"/>
                <wp:positionH relativeFrom="column">
                  <wp:posOffset>3321117</wp:posOffset>
                </wp:positionH>
                <wp:positionV relativeFrom="paragraph">
                  <wp:posOffset>109413</wp:posOffset>
                </wp:positionV>
                <wp:extent cx="104760" cy="143640"/>
                <wp:effectExtent l="57150" t="57150" r="48260" b="66040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1047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" o:spid="_x0000_s1026" type="#_x0000_t75" style="position:absolute;margin-left:260.35pt;margin-top:7.45pt;width:10.65pt;height:13.6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">
                <v:imagedata r:id="rId694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343C97EC" wp14:editId="139D0251">
                <wp:simplePos x="0" y="0"/>
                <wp:positionH relativeFrom="column">
                  <wp:posOffset>2175597</wp:posOffset>
                </wp:positionH>
                <wp:positionV relativeFrom="paragraph">
                  <wp:posOffset>20853</wp:posOffset>
                </wp:positionV>
                <wp:extent cx="1567080" cy="648360"/>
                <wp:effectExtent l="57150" t="57150" r="52705" b="5651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1567080" cy="64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" o:spid="_x0000_s1026" type="#_x0000_t75" style="position:absolute;margin-left:170.15pt;margin-top:.5pt;width:125.75pt;height:53.4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">
                <v:imagedata r:id="rId69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096E9F24" wp14:editId="73DBE704">
                <wp:simplePos x="0" y="0"/>
                <wp:positionH relativeFrom="column">
                  <wp:posOffset>3663117</wp:posOffset>
                </wp:positionH>
                <wp:positionV relativeFrom="paragraph">
                  <wp:posOffset>48213</wp:posOffset>
                </wp:positionV>
                <wp:extent cx="360" cy="360"/>
                <wp:effectExtent l="0" t="0" r="0" b="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" o:spid="_x0000_s1026" type="#_x0000_t75" style="position:absolute;margin-left:287.3pt;margin-top:2.65pt;width:2.4pt;height:2.4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">
                <v:imagedata r:id="rId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563A7478" wp14:editId="1B930EB7">
                <wp:simplePos x="0" y="0"/>
                <wp:positionH relativeFrom="column">
                  <wp:posOffset>3208797</wp:posOffset>
                </wp:positionH>
                <wp:positionV relativeFrom="paragraph">
                  <wp:posOffset>136053</wp:posOffset>
                </wp:positionV>
                <wp:extent cx="61200" cy="109800"/>
                <wp:effectExtent l="57150" t="57150" r="34290" b="62230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612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" o:spid="_x0000_s1026" type="#_x0000_t75" style="position:absolute;margin-left:251.5pt;margin-top:9.55pt;width:7.15pt;height:11.0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">
                <v:imagedata r:id="rId69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73A84444" wp14:editId="194FD0FA">
                <wp:simplePos x="0" y="0"/>
                <wp:positionH relativeFrom="column">
                  <wp:posOffset>2969037</wp:posOffset>
                </wp:positionH>
                <wp:positionV relativeFrom="paragraph">
                  <wp:posOffset>179253</wp:posOffset>
                </wp:positionV>
                <wp:extent cx="82440" cy="313920"/>
                <wp:effectExtent l="57150" t="57150" r="51435" b="67310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8244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" o:spid="_x0000_s1026" type="#_x0000_t75" style="position:absolute;margin-left:232.65pt;margin-top:12.95pt;width:8.9pt;height:27.0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">
                <v:imagedata r:id="rId70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2610CC6E" wp14:editId="6D7F67FB">
                <wp:simplePos x="0" y="0"/>
                <wp:positionH relativeFrom="column">
                  <wp:posOffset>2679597</wp:posOffset>
                </wp:positionH>
                <wp:positionV relativeFrom="paragraph">
                  <wp:posOffset>207333</wp:posOffset>
                </wp:positionV>
                <wp:extent cx="126360" cy="255600"/>
                <wp:effectExtent l="57150" t="57150" r="64770" b="4953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12636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" o:spid="_x0000_s1026" type="#_x0000_t75" style="position:absolute;margin-left:209.85pt;margin-top:15.2pt;width:12.35pt;height:22.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">
                <v:imagedata r:id="rId70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4BC50816" wp14:editId="60D4103A">
                <wp:simplePos x="0" y="0"/>
                <wp:positionH relativeFrom="column">
                  <wp:posOffset>2616957</wp:posOffset>
                </wp:positionH>
                <wp:positionV relativeFrom="paragraph">
                  <wp:posOffset>208773</wp:posOffset>
                </wp:positionV>
                <wp:extent cx="43200" cy="259920"/>
                <wp:effectExtent l="57150" t="57150" r="52070" b="6413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4320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" o:spid="_x0000_s1026" type="#_x0000_t75" style="position:absolute;margin-left:204.9pt;margin-top:15.3pt;width:5.75pt;height:22.8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">
                <v:imagedata r:id="rId70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427F71EA" wp14:editId="2E41E69D">
                <wp:simplePos x="0" y="0"/>
                <wp:positionH relativeFrom="column">
                  <wp:posOffset>1981197</wp:posOffset>
                </wp:positionH>
                <wp:positionV relativeFrom="paragraph">
                  <wp:posOffset>140013</wp:posOffset>
                </wp:positionV>
                <wp:extent cx="79920" cy="150840"/>
                <wp:effectExtent l="38100" t="57150" r="34925" b="59055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799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" o:spid="_x0000_s1026" type="#_x0000_t75" style="position:absolute;margin-left:154.85pt;margin-top:9.85pt;width:8.7pt;height:14.2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">
                <v:imagedata r:id="rId70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3138EF40" wp14:editId="703F3866">
                <wp:simplePos x="0" y="0"/>
                <wp:positionH relativeFrom="column">
                  <wp:posOffset>1879677</wp:posOffset>
                </wp:positionH>
                <wp:positionV relativeFrom="paragraph">
                  <wp:posOffset>174573</wp:posOffset>
                </wp:positionV>
                <wp:extent cx="74880" cy="124920"/>
                <wp:effectExtent l="38100" t="57150" r="59055" b="66040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748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" o:spid="_x0000_s1026" type="#_x0000_t75" style="position:absolute;margin-left:146.85pt;margin-top:12.6pt;width:8.3pt;height:12.2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">
                <v:imagedata r:id="rId70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44638C34" wp14:editId="3A067724">
                <wp:simplePos x="0" y="0"/>
                <wp:positionH relativeFrom="column">
                  <wp:posOffset>857637</wp:posOffset>
                </wp:positionH>
                <wp:positionV relativeFrom="paragraph">
                  <wp:posOffset>211293</wp:posOffset>
                </wp:positionV>
                <wp:extent cx="108000" cy="259920"/>
                <wp:effectExtent l="57150" t="57150" r="44450" b="6413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0800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" o:spid="_x0000_s1026" type="#_x0000_t75" style="position:absolute;margin-left:66.4pt;margin-top:15.5pt;width:10.85pt;height:22.8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">
                <v:imagedata r:id="rId71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25156829" wp14:editId="4149BCB2">
                <wp:simplePos x="0" y="0"/>
                <wp:positionH relativeFrom="column">
                  <wp:posOffset>291357</wp:posOffset>
                </wp:positionH>
                <wp:positionV relativeFrom="paragraph">
                  <wp:posOffset>227133</wp:posOffset>
                </wp:positionV>
                <wp:extent cx="113040" cy="214920"/>
                <wp:effectExtent l="57150" t="57150" r="1270" b="52070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1304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" o:spid="_x0000_s1026" type="#_x0000_t75" style="position:absolute;margin-left:21.8pt;margin-top:16.75pt;width:11.25pt;height:19.2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">
                <v:imagedata r:id="rId71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44D8BD4C" wp14:editId="49E2F522">
                <wp:simplePos x="0" y="0"/>
                <wp:positionH relativeFrom="column">
                  <wp:posOffset>28557</wp:posOffset>
                </wp:positionH>
                <wp:positionV relativeFrom="paragraph">
                  <wp:posOffset>186813</wp:posOffset>
                </wp:positionV>
                <wp:extent cx="110160" cy="253800"/>
                <wp:effectExtent l="57150" t="57150" r="61595" b="51435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11016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" o:spid="_x0000_s1026" type="#_x0000_t75" style="position:absolute;margin-left:1.1pt;margin-top:13.55pt;width:11pt;height:22.3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">
                <v:imagedata r:id="rId715" o:title=""/>
              </v:shape>
            </w:pict>
          </mc:Fallback>
        </mc:AlternateContent>
      </w:r>
    </w:p>
    <w:p w14:paraId="4D4EE168" w14:textId="77777777" w:rsidR="00B451D1" w:rsidRDefault="008A4203" w:rsidP="00B451D1">
      <w:pPr>
        <w:pStyle w:val="NormalWeb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22E3021A" wp14:editId="79D476BC">
                <wp:simplePos x="0" y="0"/>
                <wp:positionH relativeFrom="column">
                  <wp:posOffset>3593637</wp:posOffset>
                </wp:positionH>
                <wp:positionV relativeFrom="paragraph">
                  <wp:posOffset>41113</wp:posOffset>
                </wp:positionV>
                <wp:extent cx="58320" cy="144360"/>
                <wp:effectExtent l="57150" t="57150" r="56515" b="6540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583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" o:spid="_x0000_s1026" type="#_x0000_t75" style="position:absolute;margin-left:281.8pt;margin-top:2.1pt;width:7pt;height:13.7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">
                <v:imagedata r:id="rId71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66DBFB96" wp14:editId="204F9BE9">
                <wp:simplePos x="0" y="0"/>
                <wp:positionH relativeFrom="column">
                  <wp:posOffset>3484917</wp:posOffset>
                </wp:positionH>
                <wp:positionV relativeFrom="paragraph">
                  <wp:posOffset>-127367</wp:posOffset>
                </wp:positionV>
                <wp:extent cx="69120" cy="321480"/>
                <wp:effectExtent l="57150" t="57150" r="45720" b="59690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6912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" o:spid="_x0000_s1026" type="#_x0000_t75" style="position:absolute;margin-left:273.25pt;margin-top:-11.2pt;width:7.85pt;height:27.6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">
                <v:imagedata r:id="rId71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291CFB22" wp14:editId="57DB17C0">
                <wp:simplePos x="0" y="0"/>
                <wp:positionH relativeFrom="column">
                  <wp:posOffset>3390597</wp:posOffset>
                </wp:positionH>
                <wp:positionV relativeFrom="paragraph">
                  <wp:posOffset>40393</wp:posOffset>
                </wp:positionV>
                <wp:extent cx="56880" cy="141480"/>
                <wp:effectExtent l="57150" t="57150" r="57785" b="49530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568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" o:spid="_x0000_s1026" type="#_x0000_t75" style="position:absolute;margin-left:265.85pt;margin-top:2.05pt;width:6.85pt;height:13.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">
                <v:imagedata r:id="rId72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0B2AF6C5" wp14:editId="0A49AB20">
                <wp:simplePos x="0" y="0"/>
                <wp:positionH relativeFrom="column">
                  <wp:posOffset>3232557</wp:posOffset>
                </wp:positionH>
                <wp:positionV relativeFrom="paragraph">
                  <wp:posOffset>35353</wp:posOffset>
                </wp:positionV>
                <wp:extent cx="142200" cy="155880"/>
                <wp:effectExtent l="57150" t="57150" r="48895" b="5397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1422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" o:spid="_x0000_s1026" type="#_x0000_t75" style="position:absolute;margin-left:253.4pt;margin-top:1.65pt;width:13.6pt;height:14.6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">
                <v:imagedata r:id="rId72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4736B002" wp14:editId="180B1E36">
                <wp:simplePos x="0" y="0"/>
                <wp:positionH relativeFrom="column">
                  <wp:posOffset>3021237</wp:posOffset>
                </wp:positionH>
                <wp:positionV relativeFrom="paragraph">
                  <wp:posOffset>-136727</wp:posOffset>
                </wp:positionV>
                <wp:extent cx="136080" cy="284040"/>
                <wp:effectExtent l="57150" t="57150" r="16510" b="5905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3608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" o:spid="_x0000_s1026" type="#_x0000_t75" style="position:absolute;margin-left:236.75pt;margin-top:-11.9pt;width:13.05pt;height:24.7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">
                <v:imagedata r:id="rId72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7D92BD27" wp14:editId="016F8293">
                <wp:simplePos x="0" y="0"/>
                <wp:positionH relativeFrom="column">
                  <wp:posOffset>2813157</wp:posOffset>
                </wp:positionH>
                <wp:positionV relativeFrom="paragraph">
                  <wp:posOffset>-52127</wp:posOffset>
                </wp:positionV>
                <wp:extent cx="95760" cy="167040"/>
                <wp:effectExtent l="57150" t="57150" r="57150" b="6159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9576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" o:spid="_x0000_s1026" type="#_x0000_t75" style="position:absolute;margin-left:220.35pt;margin-top:-5.25pt;width:9.9pt;height:15.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">
                <v:imagedata r:id="rId72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2DF0E931" wp14:editId="0E2EC197">
                <wp:simplePos x="0" y="0"/>
                <wp:positionH relativeFrom="column">
                  <wp:posOffset>2862837</wp:posOffset>
                </wp:positionH>
                <wp:positionV relativeFrom="paragraph">
                  <wp:posOffset>-33767</wp:posOffset>
                </wp:positionV>
                <wp:extent cx="51840" cy="113760"/>
                <wp:effectExtent l="38100" t="57150" r="62865" b="5778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518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" o:spid="_x0000_s1026" type="#_x0000_t75" style="position:absolute;margin-left:224.25pt;margin-top:-3.8pt;width:6.45pt;height:11.3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">
                <v:imagedata r:id="rId72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32C57318" wp14:editId="5BDD2883">
                <wp:simplePos x="0" y="0"/>
                <wp:positionH relativeFrom="column">
                  <wp:posOffset>2441997</wp:posOffset>
                </wp:positionH>
                <wp:positionV relativeFrom="paragraph">
                  <wp:posOffset>124273</wp:posOffset>
                </wp:positionV>
                <wp:extent cx="74880" cy="64440"/>
                <wp:effectExtent l="57150" t="57150" r="59055" b="5016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748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" o:spid="_x0000_s1026" type="#_x0000_t75" style="position:absolute;margin-left:191.15pt;margin-top:8.65pt;width:8.3pt;height:7.4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">
                <v:imagedata r:id="rId73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4E68020B" wp14:editId="07233711">
                <wp:simplePos x="0" y="0"/>
                <wp:positionH relativeFrom="column">
                  <wp:posOffset>2430477</wp:posOffset>
                </wp:positionH>
                <wp:positionV relativeFrom="paragraph">
                  <wp:posOffset>135073</wp:posOffset>
                </wp:positionV>
                <wp:extent cx="360" cy="360"/>
                <wp:effectExtent l="0" t="0" r="0" b="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" o:spid="_x0000_s1026" type="#_x0000_t75" style="position:absolute;margin-left:190.25pt;margin-top:9.5pt;width:2.4pt;height:2.4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">
                <v:imagedata r:id="rId73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6D043D32" wp14:editId="56ACA5F1">
                <wp:simplePos x="0" y="0"/>
                <wp:positionH relativeFrom="column">
                  <wp:posOffset>2443077</wp:posOffset>
                </wp:positionH>
                <wp:positionV relativeFrom="paragraph">
                  <wp:posOffset>131113</wp:posOffset>
                </wp:positionV>
                <wp:extent cx="360" cy="360"/>
                <wp:effectExtent l="0" t="0" r="0" b="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" o:spid="_x0000_s1026" type="#_x0000_t75" style="position:absolute;margin-left:191.2pt;margin-top:9.15pt;width:2.4pt;height:2.4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">
                <v:imagedata r:id="rId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3866F547" wp14:editId="60DC7FC1">
                <wp:simplePos x="0" y="0"/>
                <wp:positionH relativeFrom="column">
                  <wp:posOffset>2430117</wp:posOffset>
                </wp:positionH>
                <wp:positionV relativeFrom="paragraph">
                  <wp:posOffset>123553</wp:posOffset>
                </wp:positionV>
                <wp:extent cx="360" cy="360"/>
                <wp:effectExtent l="0" t="0" r="0" b="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" o:spid="_x0000_s1026" type="#_x0000_t75" style="position:absolute;margin-left:190.2pt;margin-top:8.6pt;width:2.4pt;height:2.4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">
                <v:imagedata r:id="rId18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061DFC96" wp14:editId="476FC86E">
                <wp:simplePos x="0" y="0"/>
                <wp:positionH relativeFrom="column">
                  <wp:posOffset>2442357</wp:posOffset>
                </wp:positionH>
                <wp:positionV relativeFrom="paragraph">
                  <wp:posOffset>120313</wp:posOffset>
                </wp:positionV>
                <wp:extent cx="360" cy="360"/>
                <wp:effectExtent l="0" t="0" r="0" b="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" o:spid="_x0000_s1026" type="#_x0000_t75" style="position:absolute;margin-left:191.15pt;margin-top:8.3pt;width:2.4pt;height:2.4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">
                <v:imagedata r:id="rId73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2668F7CF" wp14:editId="23F77D7E">
                <wp:simplePos x="0" y="0"/>
                <wp:positionH relativeFrom="column">
                  <wp:posOffset>2238957</wp:posOffset>
                </wp:positionH>
                <wp:positionV relativeFrom="paragraph">
                  <wp:posOffset>-145367</wp:posOffset>
                </wp:positionV>
                <wp:extent cx="137160" cy="316440"/>
                <wp:effectExtent l="57150" t="57150" r="53340" b="6477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13716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" o:spid="_x0000_s1026" type="#_x0000_t75" style="position:absolute;margin-left:175.15pt;margin-top:-12.6pt;width:13.1pt;height:27.2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">
                <v:imagedata r:id="rId73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68961493" wp14:editId="60A04862">
                <wp:simplePos x="0" y="0"/>
                <wp:positionH relativeFrom="column">
                  <wp:posOffset>1993437</wp:posOffset>
                </wp:positionH>
                <wp:positionV relativeFrom="paragraph">
                  <wp:posOffset>82153</wp:posOffset>
                </wp:positionV>
                <wp:extent cx="135000" cy="21600"/>
                <wp:effectExtent l="38100" t="57150" r="55880" b="5461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350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" o:spid="_x0000_s1026" type="#_x0000_t75" style="position:absolute;margin-left:155.8pt;margin-top:5.3pt;width:13pt;height:4.0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">
                <v:imagedata r:id="rId74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0005B08C" wp14:editId="75528F46">
                <wp:simplePos x="0" y="0"/>
                <wp:positionH relativeFrom="column">
                  <wp:posOffset>2007837</wp:posOffset>
                </wp:positionH>
                <wp:positionV relativeFrom="paragraph">
                  <wp:posOffset>16633</wp:posOffset>
                </wp:positionV>
                <wp:extent cx="145080" cy="15120"/>
                <wp:effectExtent l="38100" t="57150" r="64770" b="6159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1450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" o:spid="_x0000_s1026" type="#_x0000_t75" style="position:absolute;margin-left:156.95pt;margin-top:.1pt;width:13.75pt;height:3.6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">
                <v:imagedata r:id="rId74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7B4F54E8" wp14:editId="2D79463D">
                <wp:simplePos x="0" y="0"/>
                <wp:positionH relativeFrom="column">
                  <wp:posOffset>1746117</wp:posOffset>
                </wp:positionH>
                <wp:positionV relativeFrom="paragraph">
                  <wp:posOffset>-85967</wp:posOffset>
                </wp:positionV>
                <wp:extent cx="106200" cy="231120"/>
                <wp:effectExtent l="57150" t="57150" r="27305" b="5524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0620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" o:spid="_x0000_s1026" type="#_x0000_t75" style="position:absolute;margin-left:136.35pt;margin-top:-7.9pt;width:10.7pt;height:20.6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">
                <v:imagedata r:id="rId74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208852AD" wp14:editId="28D87963">
                <wp:simplePos x="0" y="0"/>
                <wp:positionH relativeFrom="column">
                  <wp:posOffset>1690317</wp:posOffset>
                </wp:positionH>
                <wp:positionV relativeFrom="paragraph">
                  <wp:posOffset>-114767</wp:posOffset>
                </wp:positionV>
                <wp:extent cx="48600" cy="244800"/>
                <wp:effectExtent l="38100" t="57150" r="66040" b="6032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4860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" o:spid="_x0000_s1026" type="#_x0000_t75" style="position:absolute;margin-left:131.95pt;margin-top:-10.2pt;width:6.2pt;height:21.6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">
                <v:imagedata r:id="rId74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13B589D5" wp14:editId="36757311">
                <wp:simplePos x="0" y="0"/>
                <wp:positionH relativeFrom="column">
                  <wp:posOffset>1522557</wp:posOffset>
                </wp:positionH>
                <wp:positionV relativeFrom="paragraph">
                  <wp:posOffset>-52127</wp:posOffset>
                </wp:positionV>
                <wp:extent cx="94680" cy="168840"/>
                <wp:effectExtent l="57150" t="57150" r="57785" b="6032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946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" o:spid="_x0000_s1026" type="#_x0000_t75" style="position:absolute;margin-left:118.75pt;margin-top:-5.25pt;width:9.8pt;height:15.7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">
                <v:imagedata r:id="rId74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52CC1FFA" wp14:editId="7BF39AA0">
                <wp:simplePos x="0" y="0"/>
                <wp:positionH relativeFrom="column">
                  <wp:posOffset>1520397</wp:posOffset>
                </wp:positionH>
                <wp:positionV relativeFrom="paragraph">
                  <wp:posOffset>-30527</wp:posOffset>
                </wp:positionV>
                <wp:extent cx="105840" cy="136440"/>
                <wp:effectExtent l="57150" t="57150" r="66040" b="5461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1058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" o:spid="_x0000_s1026" type="#_x0000_t75" style="position:absolute;margin-left:118.55pt;margin-top:-3.55pt;width:10.7pt;height:13.1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">
                <v:imagedata r:id="rId751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4B7FE00A" wp14:editId="03C2B97A">
                <wp:simplePos x="0" y="0"/>
                <wp:positionH relativeFrom="column">
                  <wp:posOffset>1305477</wp:posOffset>
                </wp:positionH>
                <wp:positionV relativeFrom="paragraph">
                  <wp:posOffset>-112607</wp:posOffset>
                </wp:positionV>
                <wp:extent cx="106920" cy="239400"/>
                <wp:effectExtent l="57150" t="57150" r="64770" b="6540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10692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" o:spid="_x0000_s1026" type="#_x0000_t75" style="position:absolute;margin-left:101.65pt;margin-top:-10pt;width:10.75pt;height:21.1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">
                <v:imagedata r:id="rId7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605228A1" wp14:editId="4AED81E1">
                <wp:simplePos x="0" y="0"/>
                <wp:positionH relativeFrom="column">
                  <wp:posOffset>1146357</wp:posOffset>
                </wp:positionH>
                <wp:positionV relativeFrom="paragraph">
                  <wp:posOffset>-115127</wp:posOffset>
                </wp:positionV>
                <wp:extent cx="127800" cy="246600"/>
                <wp:effectExtent l="57150" t="57150" r="5715" b="5842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12780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" o:spid="_x0000_s1026" type="#_x0000_t75" style="position:absolute;margin-left:89.1pt;margin-top:-10.2pt;width:12.4pt;height:21.7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">
                <v:imagedata r:id="rId75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149C62F7" wp14:editId="4E8D697B">
                <wp:simplePos x="0" y="0"/>
                <wp:positionH relativeFrom="column">
                  <wp:posOffset>986157</wp:posOffset>
                </wp:positionH>
                <wp:positionV relativeFrom="paragraph">
                  <wp:posOffset>94753</wp:posOffset>
                </wp:positionV>
                <wp:extent cx="69480" cy="36720"/>
                <wp:effectExtent l="57150" t="57150" r="64135" b="59055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6948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" o:spid="_x0000_s1026" type="#_x0000_t75" style="position:absolute;margin-left:76.5pt;margin-top:6.3pt;width:7.8pt;height:5.3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">
                <v:imagedata r:id="rId75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22148607" wp14:editId="08667511">
                <wp:simplePos x="0" y="0"/>
                <wp:positionH relativeFrom="column">
                  <wp:posOffset>1016757</wp:posOffset>
                </wp:positionH>
                <wp:positionV relativeFrom="paragraph">
                  <wp:posOffset>90433</wp:posOffset>
                </wp:positionV>
                <wp:extent cx="360" cy="360"/>
                <wp:effectExtent l="0" t="0" r="0" b="0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" o:spid="_x0000_s1026" type="#_x0000_t75" style="position:absolute;margin-left:78.9pt;margin-top:5.95pt;width:2.4pt;height:2.4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">
                <v:imagedata r:id="rId353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5DA5BB55" wp14:editId="3A108186">
                <wp:simplePos x="0" y="0"/>
                <wp:positionH relativeFrom="column">
                  <wp:posOffset>1017117</wp:posOffset>
                </wp:positionH>
                <wp:positionV relativeFrom="paragraph">
                  <wp:posOffset>91873</wp:posOffset>
                </wp:positionV>
                <wp:extent cx="360" cy="360"/>
                <wp:effectExtent l="0" t="0" r="0" b="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" o:spid="_x0000_s1026" type="#_x0000_t75" style="position:absolute;margin-left:78.95pt;margin-top:6.1pt;width:2.4pt;height:2.4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">
                <v:imagedata r:id="rId760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2645BCC2" wp14:editId="5C673877">
                <wp:simplePos x="0" y="0"/>
                <wp:positionH relativeFrom="column">
                  <wp:posOffset>1035477</wp:posOffset>
                </wp:positionH>
                <wp:positionV relativeFrom="paragraph">
                  <wp:posOffset>91873</wp:posOffset>
                </wp:positionV>
                <wp:extent cx="360" cy="360"/>
                <wp:effectExtent l="0" t="0" r="0" b="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" o:spid="_x0000_s1026" type="#_x0000_t75" style="position:absolute;margin-left:80.4pt;margin-top:6.1pt;width:2.4pt;height:2.4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">
                <v:imagedata r:id="rId762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7EEE0CD6" wp14:editId="0D6F6542">
                <wp:simplePos x="0" y="0"/>
                <wp:positionH relativeFrom="column">
                  <wp:posOffset>1027197</wp:posOffset>
                </wp:positionH>
                <wp:positionV relativeFrom="paragraph">
                  <wp:posOffset>59473</wp:posOffset>
                </wp:positionV>
                <wp:extent cx="360" cy="360"/>
                <wp:effectExtent l="0" t="0" r="0" b="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" o:spid="_x0000_s1026" type="#_x0000_t75" style="position:absolute;margin-left:79.75pt;margin-top:3.55pt;width:2.4pt;height:2.4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">
                <v:imagedata r:id="rId306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058C3DAB" wp14:editId="70266E6F">
                <wp:simplePos x="0" y="0"/>
                <wp:positionH relativeFrom="column">
                  <wp:posOffset>662877</wp:posOffset>
                </wp:positionH>
                <wp:positionV relativeFrom="paragraph">
                  <wp:posOffset>-65807</wp:posOffset>
                </wp:positionV>
                <wp:extent cx="107280" cy="180000"/>
                <wp:effectExtent l="57150" t="57150" r="64770" b="6794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0728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" o:spid="_x0000_s1026" type="#_x0000_t75" style="position:absolute;margin-left:51.05pt;margin-top:-6.35pt;width:10.85pt;height:16.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">
                <v:imagedata r:id="rId765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0D6783B3" wp14:editId="573428BE">
                <wp:simplePos x="0" y="0"/>
                <wp:positionH relativeFrom="column">
                  <wp:posOffset>683397</wp:posOffset>
                </wp:positionH>
                <wp:positionV relativeFrom="paragraph">
                  <wp:posOffset>-55727</wp:posOffset>
                </wp:positionV>
                <wp:extent cx="87840" cy="118800"/>
                <wp:effectExtent l="57150" t="57150" r="64770" b="5270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878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" o:spid="_x0000_s1026" type="#_x0000_t75" style="position:absolute;margin-left:52.65pt;margin-top:-5.55pt;width:9.25pt;height:11.7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">
                <v:imagedata r:id="rId767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070BDC24" wp14:editId="6D08FFC2">
                <wp:simplePos x="0" y="0"/>
                <wp:positionH relativeFrom="column">
                  <wp:posOffset>466317</wp:posOffset>
                </wp:positionH>
                <wp:positionV relativeFrom="paragraph">
                  <wp:posOffset>-87407</wp:posOffset>
                </wp:positionV>
                <wp:extent cx="102240" cy="214560"/>
                <wp:effectExtent l="38100" t="57150" r="31115" b="5270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0224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" o:spid="_x0000_s1026" type="#_x0000_t75" style="position:absolute;margin-left:35.55pt;margin-top:-8.05pt;width:10.35pt;height:19.3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">
                <v:imagedata r:id="rId769" o:title=""/>
              </v:shape>
            </w:pict>
          </mc:Fallback>
        </mc:AlternateContent>
      </w:r>
      <w:r>
        <w:rPr>
          <w:rFonts w:ascii="Arial" w:hAnsi="Arial" w:cs="Arial"/>
          <w:noProof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0D48958A" wp14:editId="349D7D84">
                <wp:simplePos x="0" y="0"/>
                <wp:positionH relativeFrom="column">
                  <wp:posOffset>144117</wp:posOffset>
                </wp:positionH>
                <wp:positionV relativeFrom="paragraph">
                  <wp:posOffset>30673</wp:posOffset>
                </wp:positionV>
                <wp:extent cx="40680" cy="68400"/>
                <wp:effectExtent l="57150" t="57150" r="54610" b="6540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406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" o:spid="_x0000_s1026" type="#_x0000_t75" style="position:absolute;margin-left:10.2pt;margin-top:1.25pt;width:5.55pt;height:7.7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">
                <v:imagedata r:id="rId771" o:title=""/>
              </v:shape>
            </w:pict>
          </mc:Fallback>
        </mc:AlternateContent>
      </w:r>
    </w:p>
    <w:p w14:paraId="662A1ED5" w14:textId="77777777" w:rsidR="00B451D1" w:rsidRDefault="00B451D1" w:rsidP="00B451D1">
      <w:pPr>
        <w:pStyle w:val="NormalWeb"/>
        <w:rPr>
          <w:rFonts w:ascii="Arial" w:hAnsi="Arial" w:cs="Arial"/>
        </w:rPr>
      </w:pPr>
    </w:p>
    <w:p w14:paraId="78EDB93A" w14:textId="77777777" w:rsidR="00B451D1" w:rsidRDefault="00B451D1" w:rsidP="00B451D1">
      <w:pPr>
        <w:pStyle w:val="NormalWeb"/>
        <w:rPr>
          <w:rFonts w:ascii="Arial" w:hAnsi="Arial" w:cs="Arial"/>
        </w:rPr>
        <w:sectPr w:rsidR="00B451D1" w:rsidSect="00F91D3E">
          <w:type w:val="continuous"/>
          <w:pgSz w:w="12240" w:h="15840"/>
          <w:pgMar w:top="540" w:right="990" w:bottom="720" w:left="720" w:header="720" w:footer="720" w:gutter="0"/>
          <w:cols w:num="2" w:space="720" w:equalWidth="0">
            <w:col w:w="11097" w:space="495"/>
            <w:col w:w="-1"/>
          </w:cols>
          <w:docGrid w:linePitch="360"/>
        </w:sectPr>
      </w:pPr>
    </w:p>
    <w:p w14:paraId="52E7DCD5" w14:textId="77777777" w:rsidR="00B451D1" w:rsidRPr="00B451D1" w:rsidRDefault="00036586" w:rsidP="00F91D3E">
      <w:pPr>
        <w:spacing w:before="100" w:beforeAutospacing="1" w:after="100" w:afterAutospacing="1"/>
        <w:rPr>
          <w:rFonts w:ascii="Arial" w:hAnsi="Arial" w:cs="Arial"/>
        </w:rPr>
      </w:pPr>
      <w:r w:rsidRPr="00B451D1">
        <w:rPr>
          <w:rFonts w:ascii="Arial" w:hAnsi="Arial" w:cs="Arial"/>
          <w:color w:val="000000"/>
          <w:sz w:val="18"/>
          <w:szCs w:val="18"/>
        </w:rPr>
        <w:lastRenderedPageBreak/>
        <w:t>Q: What do you get when you have a bunch of moles acting like idiots?</w:t>
      </w:r>
      <w:r w:rsidRPr="00B451D1">
        <w:rPr>
          <w:rFonts w:ascii="Arial" w:hAnsi="Arial" w:cs="Arial"/>
          <w:color w:val="000000"/>
          <w:sz w:val="18"/>
          <w:szCs w:val="18"/>
        </w:rPr>
        <w:br/>
        <w:t>A:</w:t>
      </w:r>
      <w:r w:rsidRPr="00B451D1">
        <w:rPr>
          <w:rFonts w:ascii="Arial" w:hAnsi="Arial" w:cs="Arial"/>
          <w:i/>
          <w:iCs/>
          <w:color w:val="000000"/>
          <w:sz w:val="18"/>
          <w:szCs w:val="18"/>
        </w:rPr>
        <w:t xml:space="preserve"> </w:t>
      </w:r>
      <w:r w:rsidRPr="00B451D1">
        <w:rPr>
          <w:rFonts w:ascii="Arial" w:hAnsi="Arial" w:cs="Arial"/>
          <w:i/>
          <w:iCs/>
          <w:sz w:val="18"/>
          <w:szCs w:val="18"/>
        </w:rPr>
        <w:t xml:space="preserve">A lot of </w:t>
      </w:r>
      <w:proofErr w:type="spellStart"/>
      <w:r w:rsidRPr="00B451D1">
        <w:rPr>
          <w:rFonts w:ascii="Arial" w:hAnsi="Arial" w:cs="Arial"/>
          <w:i/>
          <w:iCs/>
          <w:sz w:val="18"/>
          <w:szCs w:val="18"/>
        </w:rPr>
        <w:t>Moleasses</w:t>
      </w:r>
      <w:proofErr w:type="spellEnd"/>
      <w:r w:rsidRPr="00B451D1">
        <w:rPr>
          <w:rFonts w:ascii="Arial" w:hAnsi="Arial" w:cs="Arial"/>
          <w:i/>
          <w:iCs/>
          <w:sz w:val="18"/>
          <w:szCs w:val="18"/>
        </w:rPr>
        <w:t>!</w:t>
      </w:r>
    </w:p>
    <w:p w14:paraId="240FAD79" w14:textId="77777777" w:rsidR="00F91D3E" w:rsidRDefault="00B451D1" w:rsidP="00F91D3E">
      <w:pPr>
        <w:numPr>
          <w:ilvl w:val="0"/>
          <w:numId w:val="3"/>
        </w:numPr>
        <w:rPr>
          <w:rFonts w:ascii="Arial" w:hAnsi="Arial" w:cs="Arial"/>
        </w:rPr>
      </w:pPr>
      <w:r w:rsidRPr="00B451D1">
        <w:rPr>
          <w:rFonts w:ascii="Arial" w:hAnsi="Arial" w:cs="Arial"/>
        </w:rPr>
        <w:t>One drop of water weighs 0.040 g.  How many molecules are there in one drop?</w:t>
      </w:r>
    </w:p>
    <w:p w14:paraId="087EC97C" w14:textId="77777777" w:rsidR="00F91D3E" w:rsidRDefault="00F91D3E" w:rsidP="00F91D3E">
      <w:pPr>
        <w:rPr>
          <w:rFonts w:ascii="Arial" w:hAnsi="Arial" w:cs="Arial"/>
        </w:rPr>
      </w:pPr>
    </w:p>
    <w:p w14:paraId="03045B50" w14:textId="7E253E66" w:rsidR="00F91D3E" w:rsidRPr="004F7865" w:rsidRDefault="004F7865" w:rsidP="00F91D3E">
      <w:pPr>
        <w:rPr>
          <w:rFonts w:ascii="Arial" w:hAnsi="Arial" w:cs="Arial"/>
          <w:b/>
        </w:rPr>
      </w:pPr>
      <w:r w:rsidRPr="004F7865">
        <w:rPr>
          <w:rFonts w:ascii="Arial" w:hAnsi="Arial" w:cs="Arial"/>
          <w:position w:val="-30"/>
        </w:rPr>
        <w:object w:dxaOrig="6160" w:dyaOrig="720" w14:anchorId="75D7D087">
          <v:shape id="_x0000_i1030" type="#_x0000_t75" style="width:308.3pt;height:36pt" o:ole="">
            <v:imagedata r:id="rId772" o:title=""/>
          </v:shape>
          <o:OLEObject Type="Embed" ProgID="Equation.DSMT4" ShapeID="_x0000_i1030" DrawAspect="Content" ObjectID="_1383903076" r:id="rId773"/>
        </w:object>
      </w:r>
    </w:p>
    <w:p w14:paraId="4E1F2B87" w14:textId="77777777" w:rsidR="00F91D3E" w:rsidRDefault="00F91D3E" w:rsidP="00F91D3E">
      <w:pPr>
        <w:rPr>
          <w:rFonts w:ascii="Arial" w:hAnsi="Arial" w:cs="Arial"/>
        </w:rPr>
      </w:pPr>
    </w:p>
    <w:p w14:paraId="1CD5C74A" w14:textId="77777777" w:rsidR="00F91D3E" w:rsidRPr="00F91D3E" w:rsidRDefault="00F91D3E" w:rsidP="00F91D3E">
      <w:pPr>
        <w:rPr>
          <w:rFonts w:ascii="Arial" w:hAnsi="Arial" w:cs="Arial"/>
        </w:rPr>
      </w:pPr>
    </w:p>
    <w:p w14:paraId="504B3547" w14:textId="5706FBF8" w:rsidR="00B451D1" w:rsidRDefault="00B451D1" w:rsidP="00F91D3E">
      <w:pPr>
        <w:numPr>
          <w:ilvl w:val="0"/>
          <w:numId w:val="3"/>
        </w:numPr>
        <w:rPr>
          <w:rFonts w:ascii="Arial" w:hAnsi="Arial" w:cs="Arial"/>
        </w:rPr>
      </w:pPr>
      <w:proofErr w:type="spellStart"/>
      <w:r w:rsidRPr="00B451D1">
        <w:rPr>
          <w:rFonts w:ascii="Arial" w:hAnsi="Arial" w:cs="Arial"/>
        </w:rPr>
        <w:t>Isopentyl</w:t>
      </w:r>
      <w:proofErr w:type="spellEnd"/>
      <w:r w:rsidRPr="00B451D1">
        <w:rPr>
          <w:rFonts w:ascii="Arial" w:hAnsi="Arial" w:cs="Arial"/>
        </w:rPr>
        <w:t xml:space="preserve"> acetate, C</w:t>
      </w:r>
      <w:r w:rsidRPr="00B451D1">
        <w:rPr>
          <w:rFonts w:ascii="Arial" w:hAnsi="Arial" w:cs="Arial"/>
          <w:vertAlign w:val="subscript"/>
        </w:rPr>
        <w:t>7</w:t>
      </w:r>
      <w:r w:rsidRPr="00B451D1">
        <w:rPr>
          <w:rFonts w:ascii="Arial" w:hAnsi="Arial" w:cs="Arial"/>
        </w:rPr>
        <w:t>H</w:t>
      </w:r>
      <w:r w:rsidRPr="00B451D1">
        <w:rPr>
          <w:rFonts w:ascii="Arial" w:hAnsi="Arial" w:cs="Arial"/>
          <w:vertAlign w:val="subscript"/>
        </w:rPr>
        <w:t>14</w:t>
      </w:r>
      <w:r w:rsidRPr="00B451D1">
        <w:rPr>
          <w:rFonts w:ascii="Arial" w:hAnsi="Arial" w:cs="Arial"/>
        </w:rPr>
        <w:t>O</w:t>
      </w:r>
      <w:r w:rsidRPr="00B451D1">
        <w:rPr>
          <w:rFonts w:ascii="Arial" w:hAnsi="Arial" w:cs="Arial"/>
          <w:vertAlign w:val="subscript"/>
        </w:rPr>
        <w:t>2</w:t>
      </w:r>
      <w:r w:rsidRPr="00B451D1">
        <w:rPr>
          <w:rFonts w:ascii="Arial" w:hAnsi="Arial" w:cs="Arial"/>
        </w:rPr>
        <w:t>, the compound responsible for the scent of bananas, can be produced commercially.  Interestingly, some bees release about 1</w:t>
      </w:r>
      <w:r w:rsidR="00906624">
        <w:rPr>
          <w:rFonts w:ascii="Arial" w:hAnsi="Arial" w:cs="Arial"/>
        </w:rPr>
        <w:t>.0</w:t>
      </w:r>
      <w:r w:rsidRPr="00B451D1">
        <w:rPr>
          <w:rFonts w:ascii="Arial" w:hAnsi="Arial" w:cs="Arial"/>
        </w:rPr>
        <w:t xml:space="preserve"> </w:t>
      </w:r>
      <w:proofErr w:type="spellStart"/>
      <w:r w:rsidRPr="00B451D1">
        <w:rPr>
          <w:rFonts w:ascii="Arial" w:hAnsi="Arial" w:cs="Arial"/>
        </w:rPr>
        <w:t>ug</w:t>
      </w:r>
      <w:proofErr w:type="spellEnd"/>
      <w:r w:rsidRPr="00B451D1">
        <w:rPr>
          <w:rFonts w:ascii="Arial" w:hAnsi="Arial" w:cs="Arial"/>
        </w:rPr>
        <w:t xml:space="preserve"> of this compound when they sting.  It is believed the resulting scent attracts other bees to join the attack.  How many molecules of </w:t>
      </w:r>
      <w:proofErr w:type="spellStart"/>
      <w:r w:rsidRPr="00B451D1">
        <w:rPr>
          <w:rFonts w:ascii="Arial" w:hAnsi="Arial" w:cs="Arial"/>
        </w:rPr>
        <w:t>isopentyl</w:t>
      </w:r>
      <w:proofErr w:type="spellEnd"/>
      <w:r w:rsidRPr="00B451D1">
        <w:rPr>
          <w:rFonts w:ascii="Arial" w:hAnsi="Arial" w:cs="Arial"/>
        </w:rPr>
        <w:t xml:space="preserve"> acetate are released in a typical bee sting?</w:t>
      </w:r>
      <w:r w:rsidRPr="00F91D3E">
        <w:rPr>
          <w:rFonts w:ascii="Arial" w:hAnsi="Arial" w:cs="Arial"/>
        </w:rPr>
        <w:t xml:space="preserve"> </w:t>
      </w:r>
    </w:p>
    <w:p w14:paraId="7047C500" w14:textId="77777777" w:rsidR="00F91D3E" w:rsidRDefault="00F91D3E" w:rsidP="00F91D3E">
      <w:pPr>
        <w:rPr>
          <w:rFonts w:ascii="Arial" w:hAnsi="Arial" w:cs="Arial"/>
        </w:rPr>
      </w:pPr>
    </w:p>
    <w:p w14:paraId="0C5D7389" w14:textId="5397587B" w:rsidR="00F91D3E" w:rsidRDefault="004F7865" w:rsidP="00F91D3E">
      <w:pPr>
        <w:rPr>
          <w:rFonts w:ascii="Arial" w:hAnsi="Arial" w:cs="Arial"/>
        </w:rPr>
      </w:pPr>
      <w:r w:rsidRPr="004F7865">
        <w:rPr>
          <w:rFonts w:ascii="Arial" w:hAnsi="Arial" w:cs="Arial"/>
          <w:position w:val="-30"/>
        </w:rPr>
        <w:object w:dxaOrig="7860" w:dyaOrig="720" w14:anchorId="702A39C7">
          <v:shape id="_x0000_i1031" type="#_x0000_t75" style="width:393.25pt;height:36pt" o:ole="">
            <v:imagedata r:id="rId774" o:title=""/>
          </v:shape>
          <o:OLEObject Type="Embed" ProgID="Equation.DSMT4" ShapeID="_x0000_i1031" DrawAspect="Content" ObjectID="_1383903077" r:id="rId775"/>
        </w:object>
      </w:r>
    </w:p>
    <w:p w14:paraId="7825FCD9" w14:textId="77777777" w:rsidR="00F91D3E" w:rsidRDefault="00F91D3E" w:rsidP="00F91D3E">
      <w:pPr>
        <w:rPr>
          <w:rFonts w:ascii="Arial" w:hAnsi="Arial" w:cs="Arial"/>
        </w:rPr>
      </w:pPr>
    </w:p>
    <w:p w14:paraId="646205DE" w14:textId="77777777" w:rsidR="00F91D3E" w:rsidRDefault="00F91D3E" w:rsidP="00F91D3E">
      <w:pPr>
        <w:rPr>
          <w:rFonts w:ascii="Arial" w:hAnsi="Arial" w:cs="Arial"/>
        </w:rPr>
      </w:pPr>
    </w:p>
    <w:p w14:paraId="50F3BE58" w14:textId="77777777" w:rsidR="00F91D3E" w:rsidRDefault="00F91D3E" w:rsidP="00F91D3E">
      <w:pPr>
        <w:rPr>
          <w:rFonts w:ascii="Arial" w:hAnsi="Arial" w:cs="Arial"/>
        </w:rPr>
      </w:pPr>
    </w:p>
    <w:p w14:paraId="31DA1C79" w14:textId="77777777" w:rsidR="00F91D3E" w:rsidRPr="00F91D3E" w:rsidRDefault="00F91D3E" w:rsidP="00F91D3E">
      <w:pPr>
        <w:rPr>
          <w:rFonts w:ascii="Arial" w:hAnsi="Arial" w:cs="Arial"/>
        </w:rPr>
      </w:pPr>
    </w:p>
    <w:p w14:paraId="17831405" w14:textId="47A99BCC" w:rsidR="00F91D3E" w:rsidRDefault="00F715DC" w:rsidP="00F91D3E">
      <w:pPr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How many atoms</w:t>
      </w:r>
      <w:r w:rsidR="00B451D1" w:rsidRPr="00B451D1">
        <w:rPr>
          <w:rFonts w:ascii="Arial" w:hAnsi="Arial" w:cs="Arial"/>
        </w:rPr>
        <w:t xml:space="preserve"> are there</w:t>
      </w:r>
      <w:r w:rsidR="00953049">
        <w:rPr>
          <w:rFonts w:ascii="Arial" w:hAnsi="Arial" w:cs="Arial"/>
        </w:rPr>
        <w:t xml:space="preserve"> in 303 g of potassium nitrate?</w:t>
      </w:r>
      <w:r w:rsidR="00B451D1" w:rsidRPr="00B451D1">
        <w:rPr>
          <w:rFonts w:ascii="Arial" w:hAnsi="Arial" w:cs="Arial"/>
        </w:rPr>
        <w:t xml:space="preserve">  </w:t>
      </w:r>
    </w:p>
    <w:p w14:paraId="1AA3B0ED" w14:textId="77777777" w:rsidR="00F91D3E" w:rsidRDefault="00F91D3E" w:rsidP="00F91D3E">
      <w:pPr>
        <w:rPr>
          <w:rFonts w:ascii="Arial" w:hAnsi="Arial" w:cs="Arial"/>
        </w:rPr>
      </w:pPr>
    </w:p>
    <w:p w14:paraId="14C734EA" w14:textId="5612C4D5" w:rsidR="00F91D3E" w:rsidRDefault="00F715DC" w:rsidP="00F91D3E">
      <w:pPr>
        <w:rPr>
          <w:rFonts w:ascii="Arial" w:hAnsi="Arial" w:cs="Arial"/>
        </w:rPr>
      </w:pPr>
      <w:r w:rsidRPr="00F715DC">
        <w:rPr>
          <w:rFonts w:ascii="Arial" w:hAnsi="Arial" w:cs="Arial"/>
          <w:position w:val="-30"/>
        </w:rPr>
        <w:object w:dxaOrig="6720" w:dyaOrig="720" w14:anchorId="29160A14">
          <v:shape id="_x0000_i1038" type="#_x0000_t75" style="width:336pt;height:36pt" o:ole="">
            <v:imagedata r:id="rId776" o:title=""/>
          </v:shape>
          <o:OLEObject Type="Embed" ProgID="Equation.DSMT4" ShapeID="_x0000_i1038" DrawAspect="Content" ObjectID="_1383903078" r:id="rId777"/>
        </w:object>
      </w:r>
    </w:p>
    <w:p w14:paraId="3945AD0E" w14:textId="77777777" w:rsidR="00F91D3E" w:rsidRDefault="00F91D3E" w:rsidP="00F91D3E">
      <w:pPr>
        <w:rPr>
          <w:rFonts w:ascii="Arial" w:hAnsi="Arial" w:cs="Arial"/>
        </w:rPr>
      </w:pPr>
    </w:p>
    <w:p w14:paraId="4D8D6DEB" w14:textId="77777777" w:rsidR="00F715DC" w:rsidRDefault="00F715DC" w:rsidP="00F91D3E">
      <w:pPr>
        <w:rPr>
          <w:rFonts w:ascii="Arial" w:hAnsi="Arial" w:cs="Arial"/>
        </w:rPr>
      </w:pPr>
    </w:p>
    <w:p w14:paraId="45BEA33E" w14:textId="77777777" w:rsidR="00F715DC" w:rsidRDefault="00F715DC" w:rsidP="00F91D3E">
      <w:pPr>
        <w:rPr>
          <w:rFonts w:ascii="Arial" w:hAnsi="Arial" w:cs="Arial"/>
        </w:rPr>
      </w:pPr>
    </w:p>
    <w:p w14:paraId="4B39F118" w14:textId="77777777" w:rsidR="00B451D1" w:rsidRDefault="00F91D3E" w:rsidP="00F91D3E">
      <w:pPr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 </w:t>
      </w:r>
      <w:r w:rsidR="00B451D1" w:rsidRPr="00B451D1">
        <w:rPr>
          <w:rFonts w:ascii="Arial" w:hAnsi="Arial" w:cs="Arial"/>
        </w:rPr>
        <w:t xml:space="preserve">silicon chip used in an integrated circuit of a microcomputer has a mass of </w:t>
      </w:r>
      <w:r w:rsidR="00906624">
        <w:rPr>
          <w:rFonts w:ascii="Arial" w:hAnsi="Arial" w:cs="Arial"/>
        </w:rPr>
        <w:t>0</w:t>
      </w:r>
      <w:r w:rsidR="00953049">
        <w:rPr>
          <w:rFonts w:ascii="Arial" w:hAnsi="Arial" w:cs="Arial"/>
        </w:rPr>
        <w:t>.006</w:t>
      </w:r>
      <w:r>
        <w:rPr>
          <w:rFonts w:ascii="Arial" w:hAnsi="Arial" w:cs="Arial"/>
        </w:rPr>
        <w:t>0</w:t>
      </w:r>
      <w:r w:rsidR="00953049">
        <w:rPr>
          <w:rFonts w:ascii="Arial" w:hAnsi="Arial" w:cs="Arial"/>
        </w:rPr>
        <w:t xml:space="preserve"> </w:t>
      </w:r>
      <w:r w:rsidR="00906624">
        <w:rPr>
          <w:rFonts w:ascii="Arial" w:hAnsi="Arial" w:cs="Arial"/>
        </w:rPr>
        <w:t xml:space="preserve">g.  How many silicon </w:t>
      </w:r>
      <w:r w:rsidR="00B451D1" w:rsidRPr="00B451D1">
        <w:rPr>
          <w:rFonts w:ascii="Arial" w:hAnsi="Arial" w:cs="Arial"/>
        </w:rPr>
        <w:t>atoms are present in the chip?</w:t>
      </w:r>
    </w:p>
    <w:p w14:paraId="086457C3" w14:textId="77777777" w:rsidR="00F91D3E" w:rsidRDefault="00F91D3E" w:rsidP="00F91D3E">
      <w:pPr>
        <w:rPr>
          <w:rFonts w:ascii="Arial" w:hAnsi="Arial" w:cs="Arial"/>
        </w:rPr>
      </w:pPr>
    </w:p>
    <w:p w14:paraId="0C8785F8" w14:textId="5D9D4F3C" w:rsidR="00F91D3E" w:rsidRDefault="006177A8" w:rsidP="00F91D3E">
      <w:pPr>
        <w:rPr>
          <w:rFonts w:ascii="Arial" w:hAnsi="Arial" w:cs="Arial"/>
        </w:rPr>
      </w:pPr>
      <w:r w:rsidRPr="006177A8">
        <w:rPr>
          <w:rFonts w:ascii="Arial" w:hAnsi="Arial" w:cs="Arial"/>
          <w:position w:val="-30"/>
        </w:rPr>
        <w:object w:dxaOrig="5780" w:dyaOrig="720" w14:anchorId="76F59ABE">
          <v:shape id="_x0000_i1039" type="#_x0000_t75" style="width:288.9pt;height:36pt" o:ole="">
            <v:imagedata r:id="rId778" o:title=""/>
          </v:shape>
          <o:OLEObject Type="Embed" ProgID="Equation.DSMT4" ShapeID="_x0000_i1039" DrawAspect="Content" ObjectID="_1383903079" r:id="rId779"/>
        </w:object>
      </w:r>
    </w:p>
    <w:p w14:paraId="04A02672" w14:textId="77777777" w:rsidR="00F91D3E" w:rsidRDefault="00F91D3E" w:rsidP="00F91D3E">
      <w:pPr>
        <w:rPr>
          <w:rFonts w:ascii="Arial" w:hAnsi="Arial" w:cs="Arial"/>
        </w:rPr>
      </w:pPr>
    </w:p>
    <w:p w14:paraId="0EEF8489" w14:textId="77777777" w:rsidR="00F91D3E" w:rsidRDefault="00F91D3E" w:rsidP="00F91D3E">
      <w:pPr>
        <w:rPr>
          <w:rFonts w:ascii="Arial" w:hAnsi="Arial" w:cs="Arial"/>
        </w:rPr>
      </w:pPr>
    </w:p>
    <w:p w14:paraId="15BC3A30" w14:textId="77777777" w:rsidR="00906624" w:rsidRDefault="00906624" w:rsidP="00F91D3E">
      <w:pPr>
        <w:rPr>
          <w:rFonts w:ascii="Arial" w:hAnsi="Arial" w:cs="Arial"/>
        </w:rPr>
      </w:pPr>
    </w:p>
    <w:p w14:paraId="711102AD" w14:textId="77777777" w:rsidR="00F91D3E" w:rsidRDefault="00F91D3E" w:rsidP="00F91D3E">
      <w:pPr>
        <w:rPr>
          <w:rFonts w:ascii="Arial" w:hAnsi="Arial" w:cs="Arial"/>
        </w:rPr>
      </w:pPr>
    </w:p>
    <w:p w14:paraId="34A08C60" w14:textId="77777777" w:rsidR="00F91D3E" w:rsidRDefault="00906624" w:rsidP="00F91D3E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8E4F524" wp14:editId="229D24CC">
                <wp:simplePos x="0" y="0"/>
                <wp:positionH relativeFrom="column">
                  <wp:posOffset>114300</wp:posOffset>
                </wp:positionH>
                <wp:positionV relativeFrom="paragraph">
                  <wp:posOffset>108585</wp:posOffset>
                </wp:positionV>
                <wp:extent cx="6629400" cy="1847850"/>
                <wp:effectExtent l="0" t="0" r="25400" b="31750"/>
                <wp:wrapNone/>
                <wp:docPr id="455" name="Rectangl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29400" cy="18478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7" o:spid="_x0000_s1026" style="position:absolute;margin-left:9pt;margin-top:8.55pt;width:522pt;height:145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" filled="f">
                <v:stroke dashstyle="dash"/>
              </v:rect>
            </w:pict>
          </mc:Fallback>
        </mc:AlternateContent>
      </w:r>
    </w:p>
    <w:p w14:paraId="0E361D83" w14:textId="77777777" w:rsidR="006D1658" w:rsidRPr="00B451D1" w:rsidRDefault="00F14B47" w:rsidP="006D1658">
      <w:pPr>
        <w:keepNext/>
        <w:jc w:val="center"/>
        <w:rPr>
          <w:rFonts w:ascii="Comic Sans MS" w:hAnsi="Comic Sans MS" w:cs="Arial"/>
        </w:rPr>
      </w:pPr>
      <w:proofErr w:type="spellStart"/>
      <w:r w:rsidRPr="00B451D1">
        <w:rPr>
          <w:rFonts w:ascii="Comic Sans MS" w:hAnsi="Comic Sans MS" w:cs="Arial"/>
        </w:rPr>
        <w:t>Amedeo</w:t>
      </w:r>
      <w:proofErr w:type="spellEnd"/>
      <w:r w:rsidRPr="00B451D1">
        <w:rPr>
          <w:rFonts w:ascii="Comic Sans MS" w:hAnsi="Comic Sans MS" w:cs="Arial"/>
        </w:rPr>
        <w:t xml:space="preserve"> </w:t>
      </w:r>
      <w:r w:rsidR="006D1658" w:rsidRPr="00B451D1">
        <w:rPr>
          <w:rFonts w:ascii="Comic Sans MS" w:hAnsi="Comic Sans MS" w:cs="Arial"/>
        </w:rPr>
        <w:t>Avogadro Fun Facts!</w:t>
      </w:r>
    </w:p>
    <w:p w14:paraId="4D16EDE0" w14:textId="77777777" w:rsidR="006D1658" w:rsidRPr="00B451D1" w:rsidRDefault="006D1658" w:rsidP="006D1658">
      <w:pPr>
        <w:keepNext/>
        <w:jc w:val="center"/>
        <w:rPr>
          <w:rFonts w:ascii="Comic Sans MS" w:hAnsi="Comic Sans MS" w:cs="Arial"/>
        </w:rPr>
      </w:pPr>
    </w:p>
    <w:p w14:paraId="03B08890" w14:textId="77777777" w:rsidR="006D1658" w:rsidRPr="00B451D1" w:rsidRDefault="006D1658" w:rsidP="006D1658">
      <w:pPr>
        <w:keepNext/>
        <w:numPr>
          <w:ilvl w:val="0"/>
          <w:numId w:val="2"/>
        </w:numPr>
        <w:rPr>
          <w:rFonts w:ascii="Comic Sans MS" w:hAnsi="Comic Sans MS" w:cs="Arial"/>
        </w:rPr>
      </w:pPr>
      <w:r w:rsidRPr="00B451D1">
        <w:rPr>
          <w:rFonts w:ascii="Comic Sans MS" w:hAnsi="Comic Sans MS" w:cs="Arial"/>
        </w:rPr>
        <w:t xml:space="preserve">He was born in </w:t>
      </w:r>
      <w:r w:rsidR="00F14B47" w:rsidRPr="00B451D1">
        <w:rPr>
          <w:rFonts w:ascii="Comic Sans MS" w:hAnsi="Comic Sans MS" w:cs="Arial"/>
        </w:rPr>
        <w:t>1</w:t>
      </w:r>
      <w:r w:rsidR="00F50D85">
        <w:rPr>
          <w:rFonts w:ascii="Comic Sans MS" w:hAnsi="Comic Sans MS" w:cs="Arial"/>
        </w:rPr>
        <w:t>7</w:t>
      </w:r>
      <w:r w:rsidR="00F14B47" w:rsidRPr="00B451D1">
        <w:rPr>
          <w:rFonts w:ascii="Comic Sans MS" w:hAnsi="Comic Sans MS" w:cs="Arial"/>
        </w:rPr>
        <w:t>76;</w:t>
      </w:r>
      <w:r w:rsidRPr="00B451D1">
        <w:rPr>
          <w:rFonts w:ascii="Comic Sans MS" w:hAnsi="Comic Sans MS" w:cs="Arial"/>
        </w:rPr>
        <w:t xml:space="preserve"> one month after the Declaration of Independence was signed</w:t>
      </w:r>
      <w:r w:rsidR="00F14B47" w:rsidRPr="00B451D1">
        <w:rPr>
          <w:rFonts w:ascii="Comic Sans MS" w:hAnsi="Comic Sans MS" w:cs="Arial"/>
        </w:rPr>
        <w:t>.</w:t>
      </w:r>
    </w:p>
    <w:p w14:paraId="2673BC27" w14:textId="77777777" w:rsidR="004368B3" w:rsidRPr="00B451D1" w:rsidRDefault="004368B3" w:rsidP="006D1658">
      <w:pPr>
        <w:keepNext/>
        <w:numPr>
          <w:ilvl w:val="0"/>
          <w:numId w:val="2"/>
        </w:numPr>
        <w:rPr>
          <w:rFonts w:ascii="Comic Sans MS" w:hAnsi="Comic Sans MS" w:cs="Arial"/>
        </w:rPr>
      </w:pPr>
      <w:r w:rsidRPr="00B451D1">
        <w:rPr>
          <w:rFonts w:ascii="Comic Sans MS" w:hAnsi="Comic Sans MS" w:cs="Arial"/>
        </w:rPr>
        <w:t>He received a degree in law at the age of 16.</w:t>
      </w:r>
    </w:p>
    <w:p w14:paraId="4105F4B7" w14:textId="77777777" w:rsidR="006D1658" w:rsidRPr="00B451D1" w:rsidRDefault="006D1658" w:rsidP="006D1658">
      <w:pPr>
        <w:keepNext/>
        <w:numPr>
          <w:ilvl w:val="0"/>
          <w:numId w:val="2"/>
        </w:numPr>
        <w:rPr>
          <w:rFonts w:ascii="Comic Sans MS" w:hAnsi="Comic Sans MS" w:cs="Arial"/>
        </w:rPr>
      </w:pPr>
      <w:r w:rsidRPr="00B451D1">
        <w:rPr>
          <w:rFonts w:ascii="Comic Sans MS" w:hAnsi="Comic Sans MS" w:cs="Arial"/>
        </w:rPr>
        <w:t>He had 6 children</w:t>
      </w:r>
      <w:r w:rsidR="00F14B47" w:rsidRPr="00B451D1">
        <w:rPr>
          <w:rFonts w:ascii="Comic Sans MS" w:hAnsi="Comic Sans MS" w:cs="Arial"/>
        </w:rPr>
        <w:t>. (Yes, he was married, although his picture would make you think otherwise.)</w:t>
      </w:r>
    </w:p>
    <w:p w14:paraId="1C89F470" w14:textId="77777777" w:rsidR="006D1658" w:rsidRPr="00B451D1" w:rsidRDefault="006D1658" w:rsidP="006D1658">
      <w:pPr>
        <w:keepNext/>
        <w:numPr>
          <w:ilvl w:val="0"/>
          <w:numId w:val="2"/>
        </w:numPr>
        <w:rPr>
          <w:rFonts w:ascii="Comic Sans MS" w:hAnsi="Comic Sans MS" w:cs="Arial"/>
        </w:rPr>
      </w:pPr>
      <w:r w:rsidRPr="00B451D1">
        <w:rPr>
          <w:rFonts w:ascii="Comic Sans MS" w:hAnsi="Comic Sans MS" w:cs="Arial"/>
        </w:rPr>
        <w:t xml:space="preserve">He was a </w:t>
      </w:r>
      <w:r w:rsidR="004368B3" w:rsidRPr="00B451D1">
        <w:rPr>
          <w:rFonts w:ascii="Comic Sans MS" w:hAnsi="Comic Sans MS" w:cs="Arial"/>
        </w:rPr>
        <w:t xml:space="preserve">chemistry </w:t>
      </w:r>
      <w:r w:rsidRPr="00B451D1">
        <w:rPr>
          <w:rFonts w:ascii="Comic Sans MS" w:hAnsi="Comic Sans MS" w:cs="Arial"/>
        </w:rPr>
        <w:t xml:space="preserve">professor at the University of Turin, which still exists in the city where the Winter Olympics </w:t>
      </w:r>
      <w:r w:rsidR="00F50D85">
        <w:rPr>
          <w:rFonts w:ascii="Comic Sans MS" w:hAnsi="Comic Sans MS" w:cs="Arial"/>
        </w:rPr>
        <w:t>were recently held</w:t>
      </w:r>
      <w:r w:rsidR="00F14B47" w:rsidRPr="00B451D1">
        <w:rPr>
          <w:rFonts w:ascii="Comic Sans MS" w:hAnsi="Comic Sans MS" w:cs="Arial"/>
        </w:rPr>
        <w:t>.</w:t>
      </w:r>
    </w:p>
    <w:sectPr w:rsidR="006D1658" w:rsidRPr="00B451D1" w:rsidSect="00B451D1">
      <w:type w:val="continuous"/>
      <w:pgSz w:w="12240" w:h="15840"/>
      <w:pgMar w:top="540" w:right="990" w:bottom="720" w:left="720" w:header="720" w:footer="720" w:gutter="0"/>
      <w:cols w:space="720" w:equalWidth="0">
        <w:col w:w="10530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Narrow">
    <w:panose1 w:val="020B0506020202030204"/>
    <w:charset w:val="00"/>
    <w:family w:val="auto"/>
    <w:pitch w:val="variable"/>
    <w:sig w:usb0="00000287" w:usb1="00000800" w:usb2="00000000" w:usb3="00000000" w:csb0="0000009F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9D123B"/>
    <w:multiLevelType w:val="multilevel"/>
    <w:tmpl w:val="A6545A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2B00B33"/>
    <w:multiLevelType w:val="hybridMultilevel"/>
    <w:tmpl w:val="8946E8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A9D0902"/>
    <w:multiLevelType w:val="hybridMultilevel"/>
    <w:tmpl w:val="27263C44"/>
    <w:lvl w:ilvl="0" w:tplc="9B9EA696">
      <w:start w:val="10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660107E3"/>
    <w:multiLevelType w:val="hybridMultilevel"/>
    <w:tmpl w:val="4D0E7678"/>
    <w:lvl w:ilvl="0" w:tplc="4EB6F0D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2714"/>
    <w:rsid w:val="00036586"/>
    <w:rsid w:val="00097F71"/>
    <w:rsid w:val="00116ED1"/>
    <w:rsid w:val="00131B98"/>
    <w:rsid w:val="0017100F"/>
    <w:rsid w:val="001831CC"/>
    <w:rsid w:val="001879F9"/>
    <w:rsid w:val="001C1DDD"/>
    <w:rsid w:val="00317AE6"/>
    <w:rsid w:val="003818C7"/>
    <w:rsid w:val="004368B3"/>
    <w:rsid w:val="00467F25"/>
    <w:rsid w:val="004A6360"/>
    <w:rsid w:val="004B5527"/>
    <w:rsid w:val="004C2EA0"/>
    <w:rsid w:val="004F77F1"/>
    <w:rsid w:val="004F7865"/>
    <w:rsid w:val="006177A8"/>
    <w:rsid w:val="00646242"/>
    <w:rsid w:val="006D1658"/>
    <w:rsid w:val="008437C6"/>
    <w:rsid w:val="008616F2"/>
    <w:rsid w:val="008A4203"/>
    <w:rsid w:val="008E1418"/>
    <w:rsid w:val="00906624"/>
    <w:rsid w:val="00922201"/>
    <w:rsid w:val="00953049"/>
    <w:rsid w:val="009643A4"/>
    <w:rsid w:val="00A46FC6"/>
    <w:rsid w:val="00AC74E4"/>
    <w:rsid w:val="00B451D1"/>
    <w:rsid w:val="00B93F95"/>
    <w:rsid w:val="00BA520A"/>
    <w:rsid w:val="00BA7C92"/>
    <w:rsid w:val="00BC1FEA"/>
    <w:rsid w:val="00BC7A85"/>
    <w:rsid w:val="00C57FBF"/>
    <w:rsid w:val="00D60189"/>
    <w:rsid w:val="00EB5AFC"/>
    <w:rsid w:val="00F10AF5"/>
    <w:rsid w:val="00F14B47"/>
    <w:rsid w:val="00F24773"/>
    <w:rsid w:val="00F50D85"/>
    <w:rsid w:val="00F715DC"/>
    <w:rsid w:val="00F91D3E"/>
    <w:rsid w:val="00FA483E"/>
    <w:rsid w:val="00FB455D"/>
    <w:rsid w:val="00FE27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21BAC58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rsid w:val="008E1418"/>
    <w:pPr>
      <w:spacing w:before="120" w:after="120"/>
    </w:pPr>
    <w:rPr>
      <w:b/>
      <w:bCs/>
      <w:sz w:val="20"/>
      <w:szCs w:val="20"/>
    </w:rPr>
  </w:style>
  <w:style w:type="paragraph" w:styleId="NormalWeb">
    <w:name w:val="Normal (Web)"/>
    <w:basedOn w:val="Normal"/>
    <w:rsid w:val="00B451D1"/>
    <w:pPr>
      <w:spacing w:before="100" w:beforeAutospacing="1" w:after="100" w:afterAutospacing="1"/>
    </w:pPr>
    <w:rPr>
      <w:color w:val="993333"/>
    </w:rPr>
  </w:style>
  <w:style w:type="character" w:styleId="Emphasis">
    <w:name w:val="Emphasis"/>
    <w:basedOn w:val="DefaultParagraphFont"/>
    <w:qFormat/>
    <w:rsid w:val="00B451D1"/>
    <w:rPr>
      <w:i/>
      <w:iCs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qFormat/>
    <w:rsid w:val="008E1418"/>
    <w:pPr>
      <w:spacing w:before="120" w:after="120"/>
    </w:pPr>
    <w:rPr>
      <w:b/>
      <w:bCs/>
      <w:sz w:val="20"/>
      <w:szCs w:val="20"/>
    </w:rPr>
  </w:style>
  <w:style w:type="paragraph" w:styleId="NormalWeb">
    <w:name w:val="Normal (Web)"/>
    <w:basedOn w:val="Normal"/>
    <w:rsid w:val="00B451D1"/>
    <w:pPr>
      <w:spacing w:before="100" w:beforeAutospacing="1" w:after="100" w:afterAutospacing="1"/>
    </w:pPr>
    <w:rPr>
      <w:color w:val="993333"/>
    </w:rPr>
  </w:style>
  <w:style w:type="character" w:styleId="Emphasis">
    <w:name w:val="Emphasis"/>
    <w:basedOn w:val="DefaultParagraphFont"/>
    <w:qFormat/>
    <w:rsid w:val="00B451D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710" Type="http://schemas.openxmlformats.org/officeDocument/2006/relationships/customXml" Target="ink/ink55.xml"/><Relationship Id="rId711" Type="http://schemas.openxmlformats.org/officeDocument/2006/relationships/image" Target="media/image345.emf"/><Relationship Id="rId712" Type="http://schemas.openxmlformats.org/officeDocument/2006/relationships/customXml" Target="ink/ink56.xml"/><Relationship Id="rId713" Type="http://schemas.openxmlformats.org/officeDocument/2006/relationships/image" Target="media/image346.emf"/><Relationship Id="rId714" Type="http://schemas.openxmlformats.org/officeDocument/2006/relationships/customXml" Target="ink/ink57.xml"/><Relationship Id="rId715" Type="http://schemas.openxmlformats.org/officeDocument/2006/relationships/image" Target="media/image347.emf"/><Relationship Id="rId716" Type="http://schemas.openxmlformats.org/officeDocument/2006/relationships/customXml" Target="ink/ink58.xml"/><Relationship Id="rId717" Type="http://schemas.openxmlformats.org/officeDocument/2006/relationships/image" Target="media/image348.emf"/><Relationship Id="rId718" Type="http://schemas.openxmlformats.org/officeDocument/2006/relationships/customXml" Target="ink/ink59.xml"/><Relationship Id="rId719" Type="http://schemas.openxmlformats.org/officeDocument/2006/relationships/image" Target="media/image349.emf"/><Relationship Id="rId185" Type="http://schemas.openxmlformats.org/officeDocument/2006/relationships/image" Target="media/image87.emf"/><Relationship Id="rId750" Type="http://schemas.openxmlformats.org/officeDocument/2006/relationships/customXml" Target="ink/ink76.xml"/><Relationship Id="rId751" Type="http://schemas.openxmlformats.org/officeDocument/2006/relationships/image" Target="media/image364.emf"/><Relationship Id="rId752" Type="http://schemas.openxmlformats.org/officeDocument/2006/relationships/customXml" Target="ink/ink77.xml"/><Relationship Id="rId753" Type="http://schemas.openxmlformats.org/officeDocument/2006/relationships/image" Target="media/image365.emf"/><Relationship Id="rId754" Type="http://schemas.openxmlformats.org/officeDocument/2006/relationships/customXml" Target="ink/ink78.xml"/><Relationship Id="rId755" Type="http://schemas.openxmlformats.org/officeDocument/2006/relationships/image" Target="media/image366.emf"/><Relationship Id="rId756" Type="http://schemas.openxmlformats.org/officeDocument/2006/relationships/customXml" Target="ink/ink79.xml"/><Relationship Id="rId757" Type="http://schemas.openxmlformats.org/officeDocument/2006/relationships/image" Target="media/image367.emf"/><Relationship Id="rId758" Type="http://schemas.openxmlformats.org/officeDocument/2006/relationships/customXml" Target="ink/ink80.xml"/><Relationship Id="rId759" Type="http://schemas.openxmlformats.org/officeDocument/2006/relationships/customXml" Target="ink/ink81.xml"/><Relationship Id="rId600" Type="http://schemas.openxmlformats.org/officeDocument/2006/relationships/image" Target="media/image292.emf"/><Relationship Id="rId601" Type="http://schemas.openxmlformats.org/officeDocument/2006/relationships/customXml" Target="ink/ink6.xml"/><Relationship Id="rId602" Type="http://schemas.openxmlformats.org/officeDocument/2006/relationships/image" Target="media/image293.emf"/><Relationship Id="rId603" Type="http://schemas.openxmlformats.org/officeDocument/2006/relationships/customXml" Target="ink/ink7.xml"/><Relationship Id="rId604" Type="http://schemas.openxmlformats.org/officeDocument/2006/relationships/image" Target="media/image294.emf"/><Relationship Id="rId605" Type="http://schemas.openxmlformats.org/officeDocument/2006/relationships/customXml" Target="ink/ink8.xml"/><Relationship Id="rId606" Type="http://schemas.openxmlformats.org/officeDocument/2006/relationships/image" Target="media/image295.emf"/><Relationship Id="rId607" Type="http://schemas.openxmlformats.org/officeDocument/2006/relationships/customXml" Target="ink/ink9.xml"/><Relationship Id="rId87" Type="http://schemas.openxmlformats.org/officeDocument/2006/relationships/image" Target="media/image39.emf"/><Relationship Id="rId640" Type="http://schemas.openxmlformats.org/officeDocument/2006/relationships/customXml" Target="ink/ink18.xml"/><Relationship Id="rId641" Type="http://schemas.openxmlformats.org/officeDocument/2006/relationships/image" Target="media/image312.emf"/><Relationship Id="rId642" Type="http://schemas.openxmlformats.org/officeDocument/2006/relationships/customXml" Target="ink/ink19.xml"/><Relationship Id="rId643" Type="http://schemas.openxmlformats.org/officeDocument/2006/relationships/image" Target="media/image313.emf"/><Relationship Id="rId644" Type="http://schemas.openxmlformats.org/officeDocument/2006/relationships/customXml" Target="ink/ink20.xml"/><Relationship Id="rId645" Type="http://schemas.openxmlformats.org/officeDocument/2006/relationships/image" Target="media/image314.emf"/><Relationship Id="rId646" Type="http://schemas.openxmlformats.org/officeDocument/2006/relationships/customXml" Target="ink/ink21.xml"/><Relationship Id="rId647" Type="http://schemas.openxmlformats.org/officeDocument/2006/relationships/image" Target="media/image315.emf"/><Relationship Id="rId648" Type="http://schemas.openxmlformats.org/officeDocument/2006/relationships/customXml" Target="ink/ink22.xml"/><Relationship Id="rId649" Type="http://schemas.openxmlformats.org/officeDocument/2006/relationships/image" Target="media/image316.emf"/><Relationship Id="rId680" Type="http://schemas.openxmlformats.org/officeDocument/2006/relationships/image" Target="media/image330.emf"/><Relationship Id="rId681" Type="http://schemas.openxmlformats.org/officeDocument/2006/relationships/customXml" Target="ink/ink40.xml"/><Relationship Id="rId682" Type="http://schemas.openxmlformats.org/officeDocument/2006/relationships/image" Target="media/image331.emf"/><Relationship Id="rId683" Type="http://schemas.openxmlformats.org/officeDocument/2006/relationships/customXml" Target="ink/ink41.xml"/><Relationship Id="rId684" Type="http://schemas.openxmlformats.org/officeDocument/2006/relationships/image" Target="media/image332.emf"/><Relationship Id="rId685" Type="http://schemas.openxmlformats.org/officeDocument/2006/relationships/customXml" Target="ink/ink42.xml"/><Relationship Id="rId686" Type="http://schemas.openxmlformats.org/officeDocument/2006/relationships/image" Target="media/image333.emf"/><Relationship Id="rId687" Type="http://schemas.openxmlformats.org/officeDocument/2006/relationships/customXml" Target="ink/ink43.xml"/><Relationship Id="rId688" Type="http://schemas.openxmlformats.org/officeDocument/2006/relationships/image" Target="media/image334.emf"/><Relationship Id="rId689" Type="http://schemas.openxmlformats.org/officeDocument/2006/relationships/customXml" Target="ink/ink44.xml"/><Relationship Id="rId306" Type="http://schemas.openxmlformats.org/officeDocument/2006/relationships/image" Target="media/image147.emf"/><Relationship Id="rId10" Type="http://schemas.openxmlformats.org/officeDocument/2006/relationships/image" Target="media/image2.emf"/><Relationship Id="rId11" Type="http://schemas.openxmlformats.org/officeDocument/2006/relationships/oleObject" Target="embeddings/oleObject1.bin"/><Relationship Id="rId12" Type="http://schemas.openxmlformats.org/officeDocument/2006/relationships/image" Target="media/image3.emf"/><Relationship Id="rId13" Type="http://schemas.openxmlformats.org/officeDocument/2006/relationships/oleObject" Target="embeddings/oleObject2.bin"/><Relationship Id="rId14" Type="http://schemas.openxmlformats.org/officeDocument/2006/relationships/image" Target="media/image4.emf"/><Relationship Id="rId15" Type="http://schemas.openxmlformats.org/officeDocument/2006/relationships/oleObject" Target="embeddings/oleObject3.bin"/><Relationship Id="rId16" Type="http://schemas.openxmlformats.org/officeDocument/2006/relationships/image" Target="media/image5.emf"/><Relationship Id="rId17" Type="http://schemas.openxmlformats.org/officeDocument/2006/relationships/oleObject" Target="embeddings/oleObject4.bin"/><Relationship Id="rId18" Type="http://schemas.openxmlformats.org/officeDocument/2006/relationships/image" Target="media/image6.emf"/><Relationship Id="rId19" Type="http://schemas.openxmlformats.org/officeDocument/2006/relationships/oleObject" Target="embeddings/oleObject5.bin"/><Relationship Id="rId720" Type="http://schemas.openxmlformats.org/officeDocument/2006/relationships/customXml" Target="ink/ink60.xml"/><Relationship Id="rId721" Type="http://schemas.openxmlformats.org/officeDocument/2006/relationships/image" Target="media/image350.emf"/><Relationship Id="rId722" Type="http://schemas.openxmlformats.org/officeDocument/2006/relationships/customXml" Target="ink/ink61.xml"/><Relationship Id="rId723" Type="http://schemas.openxmlformats.org/officeDocument/2006/relationships/image" Target="media/image351.emf"/><Relationship Id="rId724" Type="http://schemas.openxmlformats.org/officeDocument/2006/relationships/customXml" Target="ink/ink62.xml"/><Relationship Id="rId725" Type="http://schemas.openxmlformats.org/officeDocument/2006/relationships/image" Target="media/image352.emf"/><Relationship Id="rId726" Type="http://schemas.openxmlformats.org/officeDocument/2006/relationships/customXml" Target="ink/ink63.xml"/><Relationship Id="rId727" Type="http://schemas.openxmlformats.org/officeDocument/2006/relationships/image" Target="media/image353.emf"/><Relationship Id="rId728" Type="http://schemas.openxmlformats.org/officeDocument/2006/relationships/customXml" Target="ink/ink64.xml"/><Relationship Id="rId729" Type="http://schemas.openxmlformats.org/officeDocument/2006/relationships/image" Target="media/image354.emf"/><Relationship Id="rId760" Type="http://schemas.openxmlformats.org/officeDocument/2006/relationships/image" Target="media/image368.emf"/><Relationship Id="rId761" Type="http://schemas.openxmlformats.org/officeDocument/2006/relationships/customXml" Target="ink/ink82.xml"/><Relationship Id="rId762" Type="http://schemas.openxmlformats.org/officeDocument/2006/relationships/image" Target="media/image369.emf"/><Relationship Id="rId763" Type="http://schemas.openxmlformats.org/officeDocument/2006/relationships/customXml" Target="ink/ink83.xml"/><Relationship Id="rId764" Type="http://schemas.openxmlformats.org/officeDocument/2006/relationships/customXml" Target="ink/ink84.xml"/><Relationship Id="rId765" Type="http://schemas.openxmlformats.org/officeDocument/2006/relationships/image" Target="media/image370.emf"/><Relationship Id="rId766" Type="http://schemas.openxmlformats.org/officeDocument/2006/relationships/customXml" Target="ink/ink85.xml"/><Relationship Id="rId767" Type="http://schemas.openxmlformats.org/officeDocument/2006/relationships/image" Target="media/image371.emf"/><Relationship Id="rId768" Type="http://schemas.openxmlformats.org/officeDocument/2006/relationships/customXml" Target="ink/ink86.xml"/><Relationship Id="rId769" Type="http://schemas.openxmlformats.org/officeDocument/2006/relationships/image" Target="media/image372.emf"/><Relationship Id="rId650" Type="http://schemas.openxmlformats.org/officeDocument/2006/relationships/customXml" Target="ink/ink23.xml"/><Relationship Id="rId651" Type="http://schemas.openxmlformats.org/officeDocument/2006/relationships/image" Target="media/image317.emf"/><Relationship Id="rId652" Type="http://schemas.openxmlformats.org/officeDocument/2006/relationships/customXml" Target="ink/ink24.xml"/><Relationship Id="rId653" Type="http://schemas.openxmlformats.org/officeDocument/2006/relationships/image" Target="media/image318.emf"/><Relationship Id="rId654" Type="http://schemas.openxmlformats.org/officeDocument/2006/relationships/customXml" Target="ink/ink25.xml"/><Relationship Id="rId655" Type="http://schemas.openxmlformats.org/officeDocument/2006/relationships/image" Target="media/image319.emf"/><Relationship Id="rId656" Type="http://schemas.openxmlformats.org/officeDocument/2006/relationships/customXml" Target="ink/ink26.xml"/><Relationship Id="rId657" Type="http://schemas.openxmlformats.org/officeDocument/2006/relationships/customXml" Target="ink/ink27.xml"/><Relationship Id="rId658" Type="http://schemas.openxmlformats.org/officeDocument/2006/relationships/image" Target="media/image320.emf"/><Relationship Id="rId659" Type="http://schemas.openxmlformats.org/officeDocument/2006/relationships/customXml" Target="ink/ink28.xml"/><Relationship Id="rId690" Type="http://schemas.openxmlformats.org/officeDocument/2006/relationships/image" Target="media/image335.emf"/><Relationship Id="rId691" Type="http://schemas.openxmlformats.org/officeDocument/2006/relationships/customXml" Target="ink/ink45.xml"/><Relationship Id="rId692" Type="http://schemas.openxmlformats.org/officeDocument/2006/relationships/image" Target="media/image336.emf"/><Relationship Id="rId693" Type="http://schemas.openxmlformats.org/officeDocument/2006/relationships/customXml" Target="ink/ink46.xml"/><Relationship Id="rId694" Type="http://schemas.openxmlformats.org/officeDocument/2006/relationships/image" Target="media/image337.emf"/><Relationship Id="rId695" Type="http://schemas.openxmlformats.org/officeDocument/2006/relationships/customXml" Target="ink/ink47.xml"/><Relationship Id="rId696" Type="http://schemas.openxmlformats.org/officeDocument/2006/relationships/image" Target="media/image338.emf"/><Relationship Id="rId697" Type="http://schemas.openxmlformats.org/officeDocument/2006/relationships/customXml" Target="ink/ink48.xml"/><Relationship Id="rId698" Type="http://schemas.openxmlformats.org/officeDocument/2006/relationships/customXml" Target="ink/ink49.xml"/><Relationship Id="rId699" Type="http://schemas.openxmlformats.org/officeDocument/2006/relationships/image" Target="media/image339.emf"/><Relationship Id="rId20" Type="http://schemas.openxmlformats.org/officeDocument/2006/relationships/customXml" Target="ink/ink1.xml"/><Relationship Id="rId353" Type="http://schemas.openxmlformats.org/officeDocument/2006/relationships/image" Target="media/image170.emf"/><Relationship Id="rId730" Type="http://schemas.openxmlformats.org/officeDocument/2006/relationships/customXml" Target="ink/ink65.xml"/><Relationship Id="rId731" Type="http://schemas.openxmlformats.org/officeDocument/2006/relationships/image" Target="media/image355.emf"/><Relationship Id="rId732" Type="http://schemas.openxmlformats.org/officeDocument/2006/relationships/customXml" Target="ink/ink66.xml"/><Relationship Id="rId733" Type="http://schemas.openxmlformats.org/officeDocument/2006/relationships/image" Target="media/image356.emf"/><Relationship Id="rId734" Type="http://schemas.openxmlformats.org/officeDocument/2006/relationships/customXml" Target="ink/ink67.xml"/><Relationship Id="rId735" Type="http://schemas.openxmlformats.org/officeDocument/2006/relationships/customXml" Target="ink/ink68.xml"/><Relationship Id="rId736" Type="http://schemas.openxmlformats.org/officeDocument/2006/relationships/customXml" Target="ink/ink69.xml"/><Relationship Id="rId737" Type="http://schemas.openxmlformats.org/officeDocument/2006/relationships/image" Target="media/image357.emf"/><Relationship Id="rId738" Type="http://schemas.openxmlformats.org/officeDocument/2006/relationships/customXml" Target="ink/ink70.xml"/><Relationship Id="rId739" Type="http://schemas.openxmlformats.org/officeDocument/2006/relationships/image" Target="media/image358.emf"/><Relationship Id="rId770" Type="http://schemas.openxmlformats.org/officeDocument/2006/relationships/customXml" Target="ink/ink87.xml"/><Relationship Id="rId771" Type="http://schemas.openxmlformats.org/officeDocument/2006/relationships/image" Target="media/image373.emf"/><Relationship Id="rId65" Type="http://schemas.openxmlformats.org/officeDocument/2006/relationships/image" Target="media/image29.emf"/><Relationship Id="rId772" Type="http://schemas.openxmlformats.org/officeDocument/2006/relationships/image" Target="media/image7.emf"/><Relationship Id="rId773" Type="http://schemas.openxmlformats.org/officeDocument/2006/relationships/oleObject" Target="embeddings/oleObject6.bin"/><Relationship Id="rId774" Type="http://schemas.openxmlformats.org/officeDocument/2006/relationships/image" Target="media/image8.emf"/><Relationship Id="rId775" Type="http://schemas.openxmlformats.org/officeDocument/2006/relationships/oleObject" Target="embeddings/oleObject7.bin"/><Relationship Id="rId776" Type="http://schemas.openxmlformats.org/officeDocument/2006/relationships/image" Target="media/image9.emf"/><Relationship Id="rId777" Type="http://schemas.openxmlformats.org/officeDocument/2006/relationships/oleObject" Target="embeddings/oleObject8.bin"/><Relationship Id="rId778" Type="http://schemas.openxmlformats.org/officeDocument/2006/relationships/image" Target="media/image10.emf"/><Relationship Id="rId779" Type="http://schemas.openxmlformats.org/officeDocument/2006/relationships/oleObject" Target="embeddings/oleObject9.bin"/><Relationship Id="rId623" Type="http://schemas.openxmlformats.org/officeDocument/2006/relationships/image" Target="media/image303.emf"/><Relationship Id="rId624" Type="http://schemas.openxmlformats.org/officeDocument/2006/relationships/customXml" Target="ink/ink10.xml"/><Relationship Id="rId625" Type="http://schemas.openxmlformats.org/officeDocument/2006/relationships/image" Target="media/image304.emf"/><Relationship Id="rId626" Type="http://schemas.openxmlformats.org/officeDocument/2006/relationships/customXml" Target="ink/ink11.xml"/><Relationship Id="rId627" Type="http://schemas.openxmlformats.org/officeDocument/2006/relationships/image" Target="media/image305.emf"/><Relationship Id="rId628" Type="http://schemas.openxmlformats.org/officeDocument/2006/relationships/customXml" Target="ink/ink12.xml"/><Relationship Id="rId629" Type="http://schemas.openxmlformats.org/officeDocument/2006/relationships/image" Target="media/image306.emf"/><Relationship Id="rId660" Type="http://schemas.openxmlformats.org/officeDocument/2006/relationships/image" Target="media/image321.emf"/><Relationship Id="rId661" Type="http://schemas.openxmlformats.org/officeDocument/2006/relationships/customXml" Target="ink/ink29.xml"/><Relationship Id="rId662" Type="http://schemas.openxmlformats.org/officeDocument/2006/relationships/customXml" Target="ink/ink30.xml"/><Relationship Id="rId663" Type="http://schemas.openxmlformats.org/officeDocument/2006/relationships/image" Target="media/image322.emf"/><Relationship Id="rId664" Type="http://schemas.openxmlformats.org/officeDocument/2006/relationships/customXml" Target="ink/ink31.xml"/><Relationship Id="rId665" Type="http://schemas.openxmlformats.org/officeDocument/2006/relationships/image" Target="media/image323.emf"/><Relationship Id="rId666" Type="http://schemas.openxmlformats.org/officeDocument/2006/relationships/customXml" Target="ink/ink32.xml"/><Relationship Id="rId667" Type="http://schemas.openxmlformats.org/officeDocument/2006/relationships/image" Target="media/image324.emf"/><Relationship Id="rId668" Type="http://schemas.openxmlformats.org/officeDocument/2006/relationships/customXml" Target="ink/ink33.xml"/><Relationship Id="rId669" Type="http://schemas.openxmlformats.org/officeDocument/2006/relationships/image" Target="media/image325.emf"/><Relationship Id="rId700" Type="http://schemas.openxmlformats.org/officeDocument/2006/relationships/customXml" Target="ink/ink50.xml"/><Relationship Id="rId701" Type="http://schemas.openxmlformats.org/officeDocument/2006/relationships/image" Target="media/image340.emf"/><Relationship Id="rId702" Type="http://schemas.openxmlformats.org/officeDocument/2006/relationships/customXml" Target="ink/ink51.xml"/><Relationship Id="rId703" Type="http://schemas.openxmlformats.org/officeDocument/2006/relationships/image" Target="media/image341.emf"/><Relationship Id="rId704" Type="http://schemas.openxmlformats.org/officeDocument/2006/relationships/customXml" Target="ink/ink52.xml"/><Relationship Id="rId705" Type="http://schemas.openxmlformats.org/officeDocument/2006/relationships/image" Target="media/image342.emf"/><Relationship Id="rId706" Type="http://schemas.openxmlformats.org/officeDocument/2006/relationships/customXml" Target="ink/ink53.xml"/><Relationship Id="rId707" Type="http://schemas.openxmlformats.org/officeDocument/2006/relationships/image" Target="media/image343.emf"/><Relationship Id="rId708" Type="http://schemas.openxmlformats.org/officeDocument/2006/relationships/customXml" Target="ink/ink54.xml"/><Relationship Id="rId709" Type="http://schemas.openxmlformats.org/officeDocument/2006/relationships/image" Target="media/image344.emf"/><Relationship Id="rId740" Type="http://schemas.openxmlformats.org/officeDocument/2006/relationships/customXml" Target="ink/ink71.xml"/><Relationship Id="rId741" Type="http://schemas.openxmlformats.org/officeDocument/2006/relationships/image" Target="media/image359.emf"/><Relationship Id="rId742" Type="http://schemas.openxmlformats.org/officeDocument/2006/relationships/customXml" Target="ink/ink72.xml"/><Relationship Id="rId743" Type="http://schemas.openxmlformats.org/officeDocument/2006/relationships/image" Target="media/image360.emf"/><Relationship Id="rId744" Type="http://schemas.openxmlformats.org/officeDocument/2006/relationships/customXml" Target="ink/ink73.xml"/><Relationship Id="rId745" Type="http://schemas.openxmlformats.org/officeDocument/2006/relationships/image" Target="media/image361.emf"/><Relationship Id="rId746" Type="http://schemas.openxmlformats.org/officeDocument/2006/relationships/customXml" Target="ink/ink74.xml"/><Relationship Id="rId747" Type="http://schemas.openxmlformats.org/officeDocument/2006/relationships/image" Target="media/image362.emf"/><Relationship Id="rId748" Type="http://schemas.openxmlformats.org/officeDocument/2006/relationships/customXml" Target="ink/ink75.xml"/><Relationship Id="rId749" Type="http://schemas.openxmlformats.org/officeDocument/2006/relationships/image" Target="media/image363.emf"/><Relationship Id="rId592" Type="http://schemas.openxmlformats.org/officeDocument/2006/relationships/image" Target="media/image288.emf"/><Relationship Id="rId593" Type="http://schemas.openxmlformats.org/officeDocument/2006/relationships/customXml" Target="ink/ink2.xml"/><Relationship Id="rId594" Type="http://schemas.openxmlformats.org/officeDocument/2006/relationships/image" Target="media/image289.emf"/><Relationship Id="rId595" Type="http://schemas.openxmlformats.org/officeDocument/2006/relationships/customXml" Target="ink/ink3.xml"/><Relationship Id="rId596" Type="http://schemas.openxmlformats.org/officeDocument/2006/relationships/image" Target="media/image290.emf"/><Relationship Id="rId597" Type="http://schemas.openxmlformats.org/officeDocument/2006/relationships/customXml" Target="ink/ink4.xml"/><Relationship Id="rId598" Type="http://schemas.openxmlformats.org/officeDocument/2006/relationships/image" Target="media/image291.emf"/><Relationship Id="rId599" Type="http://schemas.openxmlformats.org/officeDocument/2006/relationships/customXml" Target="ink/ink5.xml"/><Relationship Id="rId780" Type="http://schemas.openxmlformats.org/officeDocument/2006/relationships/fontTable" Target="fontTable.xml"/><Relationship Id="rId781" Type="http://schemas.openxmlformats.org/officeDocument/2006/relationships/theme" Target="theme/theme1.xml"/><Relationship Id="rId630" Type="http://schemas.openxmlformats.org/officeDocument/2006/relationships/customXml" Target="ink/ink13.xml"/><Relationship Id="rId631" Type="http://schemas.openxmlformats.org/officeDocument/2006/relationships/image" Target="media/image307.emf"/><Relationship Id="rId632" Type="http://schemas.openxmlformats.org/officeDocument/2006/relationships/customXml" Target="ink/ink14.xml"/><Relationship Id="rId633" Type="http://schemas.openxmlformats.org/officeDocument/2006/relationships/image" Target="media/image308.emf"/><Relationship Id="rId634" Type="http://schemas.openxmlformats.org/officeDocument/2006/relationships/customXml" Target="ink/ink15.xml"/><Relationship Id="rId635" Type="http://schemas.openxmlformats.org/officeDocument/2006/relationships/image" Target="media/image309.emf"/><Relationship Id="rId636" Type="http://schemas.openxmlformats.org/officeDocument/2006/relationships/customXml" Target="ink/ink16.xml"/><Relationship Id="rId637" Type="http://schemas.openxmlformats.org/officeDocument/2006/relationships/image" Target="media/image310.emf"/><Relationship Id="rId638" Type="http://schemas.openxmlformats.org/officeDocument/2006/relationships/customXml" Target="ink/ink17.xml"/><Relationship Id="rId639" Type="http://schemas.openxmlformats.org/officeDocument/2006/relationships/image" Target="media/image311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jpeg"/><Relationship Id="rId7" Type="http://schemas.openxmlformats.org/officeDocument/2006/relationships/image" Target="http://www.chemheritage.org/classroom/chemach/images/smfotos/04periodic/avogadro1.jpg" TargetMode="External"/><Relationship Id="rId8" Type="http://schemas.openxmlformats.org/officeDocument/2006/relationships/image" Target="media/image2.jpeg"/><Relationship Id="rId9" Type="http://schemas.openxmlformats.org/officeDocument/2006/relationships/image" Target="http://www.chemheritage.org/classroom/chemach/images/smfotos/04periodic/avogadro1.jpg" TargetMode="External"/><Relationship Id="rId670" Type="http://schemas.openxmlformats.org/officeDocument/2006/relationships/customXml" Target="ink/ink34.xml"/><Relationship Id="rId671" Type="http://schemas.openxmlformats.org/officeDocument/2006/relationships/image" Target="media/image326.emf"/><Relationship Id="rId672" Type="http://schemas.openxmlformats.org/officeDocument/2006/relationships/customXml" Target="ink/ink35.xml"/><Relationship Id="rId673" Type="http://schemas.openxmlformats.org/officeDocument/2006/relationships/image" Target="media/image327.emf"/><Relationship Id="rId674" Type="http://schemas.openxmlformats.org/officeDocument/2006/relationships/customXml" Target="ink/ink36.xml"/><Relationship Id="rId675" Type="http://schemas.openxmlformats.org/officeDocument/2006/relationships/image" Target="media/image328.emf"/><Relationship Id="rId676" Type="http://schemas.openxmlformats.org/officeDocument/2006/relationships/customXml" Target="ink/ink37.xml"/><Relationship Id="rId677" Type="http://schemas.openxmlformats.org/officeDocument/2006/relationships/customXml" Target="ink/ink38.xml"/><Relationship Id="rId678" Type="http://schemas.openxmlformats.org/officeDocument/2006/relationships/image" Target="media/image329.emf"/><Relationship Id="rId679" Type="http://schemas.openxmlformats.org/officeDocument/2006/relationships/customXml" Target="ink/ink39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16:32.51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0 0 0,0 0 0,0 0 0,0 0 0,0 0 0,0 0 0,0 0 0,0 0 0,0 0 0,0 0 0,0 0 0,0 0 0,0 0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43.53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21 0 32767,'0'0'0,"-69"188"0,33-93 0,20-60 0,17-38 0,29-31 0,20-56 0,8 3 0,-7 36 0,-14 34 0,-14 18 0,-17 45 0,-26 37 0,-12 9 0,13-42 0,19-45 0,15-32 0,27-53 0,12-13 0,0 35 0,-11 38 0,-24 27 0,-11 28 0,-25 36 0,-15 27 0,-14-9 0,23-35 0,35-55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42.77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37 0 32767,'0'0'0,"0"0"0,0 0 0,0 0 0,200 116 0,-227-31 0,-41 11 0,-8 1 0,16-48 0,45-36 0,19-23 0,42-11 0,14-4 0,0 40 0,-13 29 0,-25 9 0,-30 19 0,-27 4 0,-19-6 0,-19-33 0,1-31 0,11-27 0,34-16 0,31-24 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42.06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47 0 32767,'0'0'0,"0"0"0,0 0 0,0 0 0,-172 207 0,129-113 0,14 35 0,26-29 0,24-10 0,25-42 0,27-38 0,13-36 0,-3-22 0,-2-32 0,-22-17 0,-13-37 0,-43 20 0,-33 26 0,-38 24 0,-17 56 0,23 23 0,11 22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34.70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11 0 32767,'0'0'0,"0"0"0,0 0 0,0 0 0,0 0 0,0 0 0,0 0 0,0 0 0,0 0 0,0 0 0,-80 209 0,46-126 0,-15 17 0,4 16 0,5-10 0,11-33 0,6-10 0,13-32 0,10-29 0,-1-2 0,5-2 0,12-17 0,-2-8 0,8-2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32.19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0 0 0,0 0 0,183 192 0,-153-153 0,-1-15 0,-9 3 0,-7-4 0,-4-7 0,-5-10 0,-4-2 0,-1 0 0,-4-3 0,-18 11 0,-17 3 0,-3 13 0,3 0 0,13-9 0,7-9 0,8-3 0,10-8 0,2 3 0,-1-4 0,8 6 0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31.44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5 32767,'0'0'0,"0"0"0,0 0 0,241 4 0,-143-14 0,-6 6 0,-15 22 0,-14-10 0,-23 14 0,-13-5 0,-16-6 0,9-5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30.94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228 62 0,-135-49 0,8-8 0,-3-5 0,-20-5 0,-28 22 0,-31-7 0,-22 3 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28.29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4 32767,'0'0'0,"0"0"0,0 0 0,0 0 0,0 0 0,0 0 0,271 0 0,-158-10 0,12 8 0,9 0 0,5 2 0,-4 14 0,2 2 0,-7-2 0,-7-7 0,-10-3 0,-13-8 0,-28 4 0,-29 4 0,-27-4 0,-16 0 0,-9-1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23.09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0 0 0,218 40 0,-145-33 0,11 16 0,24-16 0,8 7 0,3 3 0,12-7 0,5-9 0,4-3 0,3 2 0,1-2 0,4-10 0,-4-7 0,-1 10 0,-8 11 0,-4-1 0,-3-12 0,-6 2 0,-10 3 0,-17 5 0,-7 3 0,-17-1 0,-28 6 0,-26-1 0,-19-5 0,-4-11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21.75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4 216 32767,'0'0'0,"0"0"0,-55 217 0,46-115 0,13-45 0,13-51 0,12-38 0,10-43 0,-2-40 0,-12-18 0,-10 34 0,-4 54 0,-13 53 0,-7 50 0,-15 42 0,18 2 0,30-46 0,31-39 0,18-30 0,-3-44 0,3-44 0,-30-1 0,-32 20 0,-25 15 0,-4 49 0,10 26 0,-24 52 0,3 45 0,13 21 0,13 4 0,24-48 0,6 0 0,11-46 0,13-36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19:41.85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0 32767,'0'0'0,"0"0"0,203 32 0,-123-47 0,5-14 0,-13 21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20.96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8 0 32767,'0'0'0,"0"0"0,-70 268 0,46-200 0,20-61 0,7-12 0,19-30 0,19-49 0,10-3 0,-5 37 0,-8 31 0,-20 24 0,-9 20 0,-30 38 0,-10 17 0,10-31 0,14-38 0,19-32 0,27-44 0,8-14 0,-7 38 0,-13 32 0,-17 45 0,-13 25 0,-13 29 0,-6 8 0,5-18 0,37-56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20.25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41 0 32767,'0'0'0,"0"0"0,-175 253 0,127-165 0,18-29 0,42-33 0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19.96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81 198 0,-54-149 0,-1 1 0,-11-3 0,-17-9 0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19.61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209 35 0,-181-29 0,6 0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19.27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199 71 0,-165-64 0,-14 8 0,-19-11 0,-5-1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18.82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63 0 32767,'0'0'0,"0"0"0,0 0 0,0 0 0,0 0 0,0 0 0,-147 235 0,184-205 0,4-29 0,19-49 0,-5-44 0,-18 14 0,-31 42 0,-6 38 0,-2 11 0,-4 69 0,-9 58 0,8-7 0,-11 20 0,8-35 0,-10-15 0,-9-46 0,-10-37 0,-10-40 0,-9-38 0,15-20 0,8 30 0,14 4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18.23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17.21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06 0 32767,'0'0'0,"0"0"0,0 0 0,0 0 0,0 0 0,0 0 0,0 0 0,0 0 0,-215 65 0,180-50 0,14-2 0,6 10 0,14 7 0,2 21 0,-4 16 0,2-1 0,2-22 0,1-17 0,1-22 0,0-8 0,-3-2 0,19-9 0,3-1 0,11 8 0,5 5 0,4 18 0,5 1 0,-4 27 0,-3 4 0,-11 25 0,-8-15 0,-16-2 0,-22 5 0,-17-5 0,-6-20 0,-11-24 0,-9-2 0,10-22 0,4-7 0,12 2 0,12-9 0,13 8 0,9 16 0,12-3 0,14 10 0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13.64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72 76 32767,'0'0'0,"0"0"0,0 0 0,0 0 0,0 0 0,0 0 0,0 0 0,0 0 0,-171 222 0,180-194 0,27-22 0,20-12 0,5-22 0,6-17 0,-15-16 0,-20-18 0,-26 13 0,-32 26 0,-22 33 0,-4 12 0,2 10 0,17 0 0,18-5 0,12 4 0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11.16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0 0 0,0 0 0,0 0 0,0 0 0,0 0 0,0 0 0,0 0 0,0 0 0,0 0 0,0 0 0,0 0 0,0 0 0,0 0 0,0 0 0,0 0 0,0 0 0,0 0 0,0 0 0,0 0 0,0 0 0,0 0 0,0 0 0,0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19:43.28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8 729 32767,'-58'147'0,"18"17"0,30-34 0,24-98 0,34-76 0,40-87 0,-1-39 0,-45 29 0,-57 51 0,-5 55 0,2 70 0,-1 54 0,39 26 0,39-54 0,38-67 0,34-76 0,16-64 0,4-40 0,-39-12 0,-59 8 0,-53 107 0,-43 131 0,-37 120 0,-2 76 0,30 2 0,41-37 0,36-72 0,19-64 0,4-39 0,19-47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10.11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0 0 0,0 0 0,0 0 0,0 0 0,0 0 0,0 0 0,0 0 0,0 0 0,0 0 0,0 0 0,0 0 0,0 0 0,0 0 0,0 0 0,0 0 0,0 0 0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09.43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74 0 32767,'0'0'0,"0"0"0,0 0 0,0 0 0,-57 200 0,37-134 0,20-42 0,6-7 0,17-6 0,21-12 0,-1 6 0,4-5 0,-1 6 0,-19 6 0,-12-5 0,-9-6 0,-6-1 0,3-15 0,0-35 0,1-20 0,2-2 0,-1 15 0,4 32 0,0 20 0,0 17 0,-2 25 0,-16 53 0,-3 14 0,8 0 0,-7 14 0,2-35 0,7-25 0,2-31 0,0-19 0,0-10 0,0 4 0,-2-4 0,-1-8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08.48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71 0 32767,'0'0'0,"0"0"0,0 0 0,0 0 0,0 0 0,0 0 0,0 0 0,0 0 0,0 0 0,0 0 0,-195 99 0,172-49 0,2 3 0,4 7 0,6-8 0,2-5 0,10-26 0,4-15 0,9-9 0,13-5 0,19-12 0,2 17 0,4-2 0,13 7 0,-15 15 0,-1 13 0,-20 27 0,-29 28 0,-21 4 0,-16-22 0,-17-21 0,-18-19 0,0-17 0,16-26 0,31-10 0,23-11 0,23-11 0,25 7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04.25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16 0 32767,'0'0'0,"0"0"0,0 0 0,0 0 0,0 0 0,0 0 0,0 0 0,-194 86 0,196-40 0,11-5 0,12-26 0,16-13 0,-1-19 0,-2-33 0,-8-1 0,-18 12 0,-12 19 0,-3 12 0,3 10 0,0-1 0,6 15 0,10 25 0,-5 26 0,1 4 0,-2-3 0,-2-7 0,-8 13 0,-6-27 0,-8-8 0,-7-28 0,-14-10 0,-16-18 0,-2 6 0,12-12 0,7 6 0,15 10 0,11-3 0,7 3 0,11-11 0,10 11 0,0 1 0,33 8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6:56.82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 42 32767,'0'0'0,"0"0"0,0 0 0,0 0 0,0 0 0,0 0 0,0 0 0,-11 205 0,11-190 0,6-9 0,24-15 0,0-1 0,7-15 0,-1-3 0,-4-4 0,-6 3 0,-7 0 0,-9 4 0,-4-11 0,-7 2 0,-1 23 0,1 14 0,1 4 0,-6 42 0,4 8 0,8 3 0,-6 19 0,0 2 0,-3-18 0,2-23 0,-1-16 0,1-18 0,-11-8 0,0-17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40.82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07 0 32767,'0'0'0,"0"0"0,0 0 0,0 0 0,0 0 0,0 0 0,0 0 0,0 0 0,0 0 0,0 0 0,-107 187 0,110-167 0,6-14 0,7 4 0,6-9 0,-2-4 0,-8 0 0,-15 5 0,3-5 0,-2 6 0,2-4 0,0 5 0,-6-4 0,18-18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38.09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0 0 0,0 0 0,0 0 0,0 0 0,0 0 0,0 0 0,0 0 0,0 0 0,0 0 0,0 0 0,0 0 0,0 0 0,0 0 0,0 0 0,0 0 0,0 0 0,0 0 0,0 0 0,0 0 0,0 0 0,0 0 0,0 0 0,0 0 0,0 0 0,0 0 0,0 0 0,0 0 0,0 0 0,0 0 0,0 0 0,0 0 0,0 0 0,0 0 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36.88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0 0 0,0 0 0,0 0 0,0 0 0,0 0 0,0 0 0,0 0 0,0 0 0,0 0 0,0 0 0,0 0 0,0 0 0,0 0 0,0 0 0,0 0 0,0 0 0,0 0 0,0 0 0,0 0 0,0 0 0,0 0 0,0 0 0,0 0 0,0 0 0,0 0 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35.79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0 0 0,0 0 0,0 0 0,0 0 0,0 0 0,0 0 0,0 0 0,0 0 0,0 0 0,0 0 0,0 0 0,0 0 0,0 0 0,0 0 0,0 0 0,0 0 0,0 0 0,0 0 0,0 0 0,0 0 0,0 0 0,0 0 0,0 0 0,0 0 0,0 0 0,0 0 0,0 0 0,0 0 0,0 0 0,0 0 0,0 0 0,0 0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30.43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5 303 32767,'0'0'0,"0"0"0,-87 255 0,79-181 0,20-47 0,22-42 0,18-36 0,-12-35 0,-7-25 0,-17 12 0,-21 49 0,-9 41 0,1 18 0,2 27 0,22 19 0,17 3 0,20-33 0,18-33 0,-2-34 0,12-42 0,-22-6 0,-13-11 0,-30 17 0,-19 72 0,-1 29 0,-22 56 0,1 51 0,14 19 0,19-25 0,27-74 0,13-25 0,15-33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19:41.55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94 0 32767,'0'0'0,"-137"146"0,85-41 0,48-46 0,46-11 0,41-13 0,19 18 0,-14 21 0,-30-3 0,-42 24 0,-46-10 0,-32-10 0,-15-44 0,-10-34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29.68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21 0 32767,'0'0'0,"0"0"0,-94 225 0,70-184 0,21-35 0,14-17 0,26-33 0,9-23 0,0 13 0,1 19 0,-12 28 0,-23 42 0,-26 32 0,-7-3 0,8-30 0,12-27 0,18-21 0,25-37 0,11-25 0,8 21 0,-25 38 0,-20 30 0,-13 18 0,-24 44 0,-19 19 0,9-11 0,19-42 0,34-37 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28.93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50 0 32767,'0'0'0,"0"0"0,0 0 0,0 0 0,0 0 0,0 0 0,0 0 0,0 0 0,-125 226 0,85-123 0,0 1 0,15-24 0,10-30 0,10-31 0,5-24 0,14-4 0,12-22 0,21-9 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26.90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05 0 32767,'0'0'0,"0"0"0,0 0 0,0 0 0,0 0 0,0 0 0,0 0 0,0 0 0,0 0 0,0 0 0,0 0 0,0 0 0,0 0 0,0 0 0,-106 186 0,112-176 0,3 5 0,1-13 0,11-9 0,4-4 0,-4 4 0,-3-5 0,-3-2 0,1-9 0,-2-3 0,-5-5 0,-5 7 0,-2 19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25.81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09 0 32767,'0'0'0,"0"0"0,0 0 0,0 0 0,0 0 0,0 0 0,0 0 0,0 0 0,0 0 0,0 0 0,0 0 0,0 0 0,0 0 0,0 0 0,0 0 0,0 0 0,0 0 0,0 0 0,0 0 0,0 0 0,0 0 0,107 208 0,-101-135 0,-9 5 0,-7-27 0,-10-17 0,-6-29 0,-34 4 0,11-44 0,-19-2 0,30 11 0,11 3 0,10 8 0,13 3 0,25 1 0,32-4 0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24.95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56 0 32767,'0'0'0,"0"0"0,0 0 0,0 0 0,0 0 0,0 0 0,0 0 0,0 0 0,71 229 0,-119-181 0,8-14 0,15-27 0,24-8 0,16-12 0,17 3 0,2 7 0,12 9 0,3 1 0,-16 20 0,-6 9 0,-20 10 0,-20 3 0,-27 9 0,0-23 0,-5-24 0,-19-7 0,27-34 0,21 0 0,16-6 0,9 14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24.11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75 0 32767,'0'0'0,"0"0"0,0 0 0,0 0 0,0 0 0,0 0 0,-188 11 0,136 32 0,1 5 0,13-2 0,11-7 0,17-15 0,10-16 0,12-12 0,19-5 0,13-13 0,-5 14 0,14-3 0,-4 32 0,-18 29 0,-2 2 0,-13 10 0,-22-15 0,-18 2 0,-14-4 0,-20-4 0,3-21 0,-9-22 0,20 1 0,24-14 0,13-1 0,32-14 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46.30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21 32767,'0'0'0,"0"0"0,0 0 0,0 0 0,0 0 0,0 0 0,0 0 0,0 0 0,0 0 0,0 0 0,0 0 0,0 0 0,0 0 0,0 0 0,0 0 0,0 0 0,0 0 0,191-22 0,-188 34 0,-5 2 0,-4 7 0,-6-8 0,2 0 0,-2-7 0,-5 7 0,-6-3 0,1 4 0,12-6 0,4-3 0,7-7 0,-1-4 0,3 12 0,8-8 0,-2 10 0,-2-1 0,5-2 0,6 0 0,2 0 0,5 0 0,2 5 0,-8 5 0,-3 1 0,-1 0 0,-4 4 0,-3 5 0,-2-4 0,-1-4 0,-7-6 0,1 2 0,-7-7 0,-2 5 0,-5-6 0,-5 7 0,-3 1 0,-3-3 0,-2-4 0,1 6 0,9-9 0,8-8 0,9 2 0,1 1 0,1 0 0,-4 6 0,3-1 0,0-6 0,-1 8 0,2-7 0,-2 2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24.42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817 69 32767,'0'0'0,"-219"-7"0,98 3 0,-4-14 0,-16 22 0,-15 0 0,-27 30 0,7-5 0,-8-23 0,2 7 0,2-2 0,3-2 0,-3 10 0,10-9 0,8-16 0,7 6 0,8 0 0,10 0 0,12-4 0,8 3 0,13-7 0,13-2 0,3 15 0,11-6 0,4 24 0,1 25 0,17-6 0,3 18 0,7 2 0,13 7 0,2 11 0,15 0 0,5 38 0,2 2 0,5 1 0,0 2 0,2-14 0,-2-17 0,0 7 0,-5-5 0,4-27 0,-1-20 0,5-17 0,2-26 0,7-7 0,6 5 0,12-19 0,5 6 0,6 7 0,0 12 0,19-8 0,4 29 0,21-23 0,-4 24 0,18-15 0,3 14 0,7-10 0,4 3 0,3-5 0,9-12 0,8-2 0,2 4 0,1-5 0,-1-4 0,2 1 0,3-8 0,0 7 0,1 3 0,-1 9 0,-3-14 0,-2-11 0,4-1 0,4 3 0,-5 6 0,-4 2 0,-6-5 0,-10-9 0,-4 7 0,-2 6 0,-5 5 0,-15 1 0,-14 16 0,-4-12 0,-19 18 0,8-7 0,-22 11 0,-5-15 0,0-20 0,-9-6 0,-7 1 0,-2-10 0,-1-1 0,4-16 0,-4 0 0,4 2 0,0-2 0,7-23 0,-1-21 0,-4 8 0,-7-22 0,-7 2 0,-6-22 0,-5 10 0,1-6 0,0 7 0,-4 12 0,5-3 0,6-10 0,2 20 0,-2 33 0,-6 20 0,-8 14 0,2 5 0,3 5 0,2 4 0,1 11 0,0 0 0,-6-6 0,-25-7 0,-8 8 0,12-12 0,-11 1 0,-11-2 0,-5 0 0,-6-8 0,7 7 0,7 8 0,9 0 0,11 9 0,12 1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21.89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16.87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6 0 32767,'0'0'0,"0"0"0,0 0 0,0 0 0,0 0 0,0 0 0,0 0 0,0 0 0,0 0 0,0 0 0,0 0 0,0 0 0,110 207 0,-142-160 0,-5-15 0,-1-16 0,3-24 0,11-27 0,12 0 0,16-19 0,16 15 0,9 20 0,5 24 0,-3 19 0,-3 17 0,-14 2 0,-7-20 0,-4-17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19:41.07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42 0 32767,'0'0'0,"0"0"0,-161 50 0,71-20 0,21-1 0,17 18 0,4 48 0,22-13 0,25-25 0,24-36 0,38-29 0,24-9 0,7 9 0,4 29 0,-25 24 0,-39 39 0,-55 18 0,-36 18 0,-27-34 0,-8-31 0,4-54 0,29-36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14.20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27 0 32767,'0'0'0,"0"0"0,0 0 0,-91 249 0,54-131 0,-3 26 0,11-18 0,6-17 0,9-23 0,21-48 0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12.92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82 14 32767,'0'0'0,"0"0"0,0 0 0,0 0 0,0 0 0,-202 48 0,168-2 0,5 16 0,12 4 0,17 0 0,17-22 0,18-23 0,17-30 0,1-8 0,7-29 0,-13-14 0,-9-18 0,-7-10 0,-17 31 0,-13 45 0,-1 16 0,-12 24 0,-19 71 0,5 18 0,2 3 0,-1 6 0,7-31 0,2-30 0,7-22 0,9-32 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11.98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19 0 32767,'0'0'0,"0"0"0,-40 219 0,22-112 0,-1 8 0,1-11 0,9-32 0,2-16 0,1-24 0,4-16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01.36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69 0 32767,'0'0'0,"0"0"0,0 0 0,0 0 0,0 0 0,0 0 0,0 0 0,19 207 0,-44-185 0,19-17 0,8-7 0,14-6 0,9 7 0,5 7 0,3 17 0,0-2 0,-14 16 0,-15-5 0,-12-6 0,-17-1 0,-15-19 0,-9 12 0,6-21 0,3 0 0,26-5 0,14 3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00.64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5 0 32767,'0'0'0,"0"0"0,0 0 0,0 0 0,0 0 0,0 0 0,110 240 0,-141-183 0,0-26 0,-3-38 0,-2-7 0,13-29 0,29-12 0,19 15 0,15 35 0,0 32 0,-8 20 0,-8 0 0,-8-9 0,6-16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50.92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72 0 32767,'0'0'0,"0"0"0,0 0 0,0 0 0,-205 290 0,164-185 0,18 1 0,20-3 0,28-26 0,6-37 0,33-52 0,6-36 0,-21-10 0,-3-23 0,-32 29 0,-31 30 0,-20 6 0,-21 7 0,0-1 0,17 25 0,8 7 0,16 7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48.60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57 0 32767,'0'0'0,"0"0"0,-99 193 0,66-117 0,18 18 0,5 17 0,20-38 0,32-34 0,10-29 0,-3-33 0,7-35 0,-1-31 0,-17-30 0,-29 13 0,-18 25 0,-14 15 0,-11 20 0,-22 38 0,27 8 0,28 10 0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46.65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04 0 32767,'0'0'0,"0"0"0,0 0 0,0 0 0,0 0 0,0 0 0,0 0 0,0 0 0,0 0 0,-75 188 0,33-109 0,1 8 0,2-2 0,-1 14 0,7-13 0,11-27 0,10-40 0,12-18 0,0-7 0,12-9 0,3-22 0,-3 8 0,3-6 0,-6 12 0,-1-1 0,16-11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21.00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60 0 32767,'0'0'0,"0"0"0,0 0 0,0 0 0,0 0 0,-170 253 0,188-188 0,15-11 0,20-36 0,-6-9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20.63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56 0 32767,'0'0'0,"0"0"0,-102 335 0,68-149 0,16-28 0,24-40 0,20-47 0,1-47 0,7-52 0,9-55 0,-15-21 0,-10-3 0,-11 28 0,-12 47 0,-19 40 0,-13 42 0,7 38 0,9 4 0,19-9 0,19-31 0,26-25 0,5-3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19:40.46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57 36 32767,'0'0'0,"-87"172"0,27-20 0,-1 22 0,12 14 0,50-60 0,48-94 0,50-60 0,17-62 0,-3-9 0,-24-34 0,-30-23 0,-30-7 0,-45 17 0,-48 61 0,-13 76 0,-2 54 0,24 18 0,52-10 0,56-5 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19.99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7 36 32767,'0'0'0,"0"0"0,-99 246 0,99-183 0,19-17 0,16-36 0,-1-34 0,3-44 0,-10-25 0,-15-1 0,-18 13 0,-12 44 0,3 37 0,-1 27 0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19.53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13 34 32767,'0'0'0,"0"0"0,-58 192 0,29-121 0,17-38 0,0 13 0,10-43 0,10-7 0,23-70 0,4-11 0,23-23 0,-3 30 0,-8 47 0,-20 36 0,-18 48 0,-27 37 0,-13 0 0,6-30 0,16-40 0,16-31 0,23-32 0,13-36 0,4 11 0,-1 19 0,-15 52 0,-22 36 0,-22 46 0,-9 10 0,0-15 0,16-18 0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14.84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98 87 32767,'0'0'0,"0"0"0,-114 189 0,74-63 0,7-15 0,22-13 0,14-4 0,22-28 0,21-41 0,11-24 0,11-44 0,-7-43 0,-12-35 0,-10-21 0,-12-2 0,-27 29 0,-24 44 0,-15 19 0,-20 36 0,4 9 0,4 34 0,15 6 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13.64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64 0 32767,'0'0'0,"0"0"0,-136 248 0,90-163 0,1-11 0,8-18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13.34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79 216 0,-60-169 0,-6-12 0,-1-18 0,7-32 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11.08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51 32767,'0'0'0,"0"0"0,0 0 0,0 0 0,0 0 0,0 0 0,0 0 0,0 0 0,0 0 0,0 0 0,0 0 0,0 0 0,0 0 0,0 0 0,0 0 0,0 0 0,0 0 0,0 0 0,190 127 0,-180-146 0,-5-3 0,-8-20 0,-12 1 0,-15 14 0,-9 23 0,14-10 0,1 4 0,-3 10 0,8 10 0,6 1 0,6-2 0,5 9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09.93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0 0 0,0 0 0,0 0 0,0 0 0,0 0 0,0 0 0,0 0 0,0 0 0,0 0 0,0 0 0,0 0 0,0 0 0,0 0 0,0 0 0,0 0 0,0 0 0,0 0 0,0 0 0,0 0 0,0 0 0,0 0 0,0 0 0,0 0 0,0 0 0,0 0 0,0 0 0,0 0 0,0 0 0,0 0 0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09.21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08.57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0 0 0,0 0 0,0 0 0,0 0 0,0 0 0,0 0 0,0 0 0,0 0 0,0 0 0,0 0 0,0 0 0,0 0 0,0 0 0,0 0 0,0 0 0,0 0 0,0 0 0,0 0 0,0 0 0,0 0 0,0 0 0,0 0 0,0 0 0,0 0 0,0 0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07.52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0 0 0,0 0 0,0 0 0,0 0 0,0 0 0,0 0 0,0 0 0,0 0 0,0 0 0,0 0 0,0 0 0,0 0 0,0 0 0,0 0 0,0 0 0,0 0 0,0 0 0,0 0 0,0 0 0,0 0 0,0 0 0,0 0 0,0 0 0,0 0 0,0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19:42.57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54 21 32767,'-60'167'0,"-1"-25"0,30-66 0,29-75 0,42-73 0,56-68 0,26 8 0,-16 69 0,-53 77 0,-67 66 0,-43 55 0,14-39 0,29-61 0,20-47 0,44-74 0,44-35 0,16 28 0,-32 77 0,-66 77 0,-75 86 0,-20 30 0,48-57 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06.38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23 0 32767,'0'0'0,"0"0"0,0 0 0,0 0 0,0 0 0,0 0 0,0 0 0,0 0 0,-169 194 0,126-108 0,2-10 0,17-21 0,3 10 0,3 21 0,8 6 0,19-31 0,5-6 0,7-6 0,15-14 0,4-12 0,5-25 0,10-21 0,-7-8 0,-8-20 0,-6-23 0,-10-9 0,-14-4 0,-14 29 0,-17 25 0,-16 21 0,-21 27 0,3 14 0,-1-2 0,6 29 0,20-17 0,20-3 0,19-24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02.64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0 0 0,0 0 0,209 39 0,-160-39 0,5 3 0,-17 3 0,-16-5 0,-14 6 0,-10-7 0,2 2 0,-2-9 0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02.08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0 0 0,206 34 0,-143-40 0,-10 7 0,-13 2 0,-10-1 0,-18 2 0,-11-4 0,-5 2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8:00.05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08 16 32767,'0'0'0,"-68"205"0,41-65 0,22-4 0,26-41 0,36-64 0,-2-22 0,7-56 0,-13-54 0,-17-29 0,-23 9 0,-27-5 0,-31 51 0,10 44 0,-3 34 0,26 19 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59.55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34 0 32767,'0'0'0,"0"0"0,-69 254 0,29-87 0,19-19 0,17-38 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59.22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62 0 32767,'0'0'0,"-113"202"0,54-102 0,1-18 0,26-19 0,41-44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58.96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141 249 0,-89-199 0,-17 4 0,-8-31 0,10-37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58.54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16 0 32767,'0'0'0,"0"0"0,0 0 0,0 0 0,0 0 0,0 0 0,183 189 0,-181-75 0,-40 34 0,-14-39 0,-6-26 0,6-70 0,-13-33 0,32-62 0,27 8 0,34-1 0,-2 47 0,0 30 0,7 35 0,12 18 0,-13 11 0,4-16 0,-8 1 0,-13-25 0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57.76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80 0 32767,'0'0'0,"0"0"0,0 0 0,0 0 0,-135 243 0,108-139 0,9-1 0,19-8 0,17-27 0,8-14 0,20-39 0,24-16 0,-11-36 0,-1-32 0,-10-33 0,-20-42 0,-32 36 0,-20 21 0,-7 7 0,-30 55 0,17 35 0,12 9 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56.71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41 32767,'0'0'0,"0"0"0,0 0 0,0 0 0,0 0 0,0 0 0,0 0 0,0 0 0,0 0 0,0 0 0,0 0 0,191 60 0,-191-77 0,-13-12 0,-11 9 0,-7 6 0,7 2 0,-13 6 0,5 3 0,15 3 0,10 3 0,16 6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19:39.41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99 37 32767,'0'0'0,"0"0"0,0 0 0,0 0 0,-102 186 0,126-161 0,19-45 0,-3-42 0,-2-27 0,-22 30 0,-27 41 0,-25 43 0,-7 42 0,29-10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56.21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55.20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0 0 0,0 0 0,0 0 0,0 0 0,0 0 0,0 0 0,0 0 0,0 0 0,0 0 0,0 0 0,0 0 0,0 0 0,0 0 0,0 0 0,0 0 0,0 0 0,0 0 0,0 0 0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54.12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0 0 0,0 0 0,0 0 0,0 0 0,0 0 0,0 0 0,0 0 0,0 0 0,0 0 0,0 0 0,0 0 0,0 0 0,0 0 0,0 0 0,0 0 0,0 0 0,0 0 0,0 0 0,0 0 0,0 0 0,0 0 0,0 0 0,0 0 0,0 0 0,0 0 0,0 0 0,0 0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51.60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0 0 0,0 0 0,0 0 0,0 0 0,0 0 0,0 0 0,0 0 0,0 0 0,0 0 0,0 0 0,0 0 0,0 0 0,0 0 0,0 0 0,0 0 0,0 0 0,0 0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50.10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95 0 32767,'0'0'0,"0"0"0,-116 203 0,59-128 0,-1 13 0,18-15 0,16-22 0,27-43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49.80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32767,'0'0'0,"0"0"0,0 0 0,138 223 0,-106-171 0,-7-15 0,-1-20 0,0-21 0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49.43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8 0 32767,'0'0'0,"0"0"0,0 0 0,0 0 0,0 0 0,0 0 0,192 20 0,-188 30 0,-20 14 0,-30 39 0,2-34 0,9-21 0,24-43 0,14-5 0,20-12 0,5-6 0,11-7 0,10 8 0,-9 22 0,-16 17 0,-5 20 0,-12 1 0,-18 10 0,-25 6 0,-12-2 0,4-44 0,-25-3 0,20-20 0,30-15 0,13-8 0,13-2 0,26-6 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47.54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9 0 32767,'0'0'0,"0"0"0,0 0 0,0 0 0,0 0 0,0 0 0,0 0 0,0 0 0,0 0 0,0 0 0,0 0 0,0 0 0,0 0 0,0 0 0,-30 187 0,53-184 0,5-15 0,-3-7 0,-8-11 0,-4-16 0,-6-8 0,-16 25 0,-17 25 0,-6 20 0,3 14 0,15-15 0,11-9 0,12-6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32767" units="dev"/>
        </inkml:traceFormat>
        <inkml:channelProperties>
          <inkml:channelProperty channel="X" name="resolution" value="799.19513" units="1/cm"/>
          <inkml:channelProperty channel="Y" name="resolution" value="1260.26929" units="1/cm"/>
          <inkml:channelProperty channel="F" name="resolution" value="0" units="1/dev"/>
        </inkml:channelProperties>
      </inkml:inkSource>
      <inkml:timestamp xml:id="ts0" timeString="2014-11-19T15:37:44.36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16 523 32767,'0'0'0,"0"0"0,-97 248 0,76-161 0,23-52 0,19-29 0,26-36 0,-1-21 0,-3-46 0,-13-5 0,-21 19 0,-19 52 0,-10 28 0,-2 31 0,10 10 0,20 13 0,21-1 0,25-19 0,11-35 0,8-40 0,-6-32 0,-2-36 0,-11-42 0,-11 9 0,-7 31 0,-28 63 0,-15 57 0,-18 22 0,-18 82 0,-3 43 0,0 52 0,26-51 0,11-29 0,17-62 0,20-37 0,36-33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335</Words>
  <Characters>1914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lar Volume</vt:lpstr>
    </vt:vector>
  </TitlesOfParts>
  <Company>Crazy</Company>
  <LinksUpToDate>false</LinksUpToDate>
  <CharactersWithSpaces>2245</CharactersWithSpaces>
  <SharedDoc>false</SharedDoc>
  <HLinks>
    <vt:vector size="6" baseType="variant">
      <vt:variant>
        <vt:i4>458832</vt:i4>
      </vt:variant>
      <vt:variant>
        <vt:i4>-1</vt:i4>
      </vt:variant>
      <vt:variant>
        <vt:i4>1026</vt:i4>
      </vt:variant>
      <vt:variant>
        <vt:i4>1</vt:i4>
      </vt:variant>
      <vt:variant>
        <vt:lpwstr>http://www.chemheritage.org/classroom/chemach/images/smfotos/04periodic/avogadro1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ar Volume</dc:title>
  <dc:creator>Destiny</dc:creator>
  <cp:lastModifiedBy>User</cp:lastModifiedBy>
  <cp:revision>3</cp:revision>
  <cp:lastPrinted>2015-11-26T20:06:00Z</cp:lastPrinted>
  <dcterms:created xsi:type="dcterms:W3CDTF">2015-11-26T20:14:00Z</dcterms:created>
  <dcterms:modified xsi:type="dcterms:W3CDTF">2015-11-26T20:42:00Z</dcterms:modified>
</cp:coreProperties>
</file>